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361C7" w:rsidRPr="001734FE" w:rsidRDefault="000361C7" w:rsidP="000361C7">
      <w:pPr>
        <w:pStyle w:val="Title"/>
        <w:rPr>
          <w:sz w:val="28"/>
        </w:rPr>
      </w:pPr>
      <w:r w:rsidRPr="001734FE">
        <w:t>Physics 30</w:t>
      </w:r>
      <w:r w:rsidRPr="001734FE">
        <w:tab/>
      </w:r>
      <w:r w:rsidRPr="001734FE">
        <w:rPr>
          <w:u w:val="single"/>
        </w:rPr>
        <w:t xml:space="preserve">Lesson </w:t>
      </w:r>
      <w:r w:rsidR="003A7310">
        <w:rPr>
          <w:u w:val="single"/>
        </w:rPr>
        <w:t>21</w:t>
      </w:r>
      <w:r w:rsidRPr="001734FE">
        <w:t xml:space="preserve">  The Motor Effect </w:t>
      </w:r>
    </w:p>
    <w:p w:rsidR="000361C7" w:rsidRPr="001734FE" w:rsidRDefault="000361C7" w:rsidP="000361C7">
      <w:pPr>
        <w:pStyle w:val="Heading1"/>
      </w:pPr>
      <w:r w:rsidRPr="001734FE">
        <w:t>Current carrying wires in external magnetic fields</w:t>
      </w:r>
    </w:p>
    <w:p w:rsidR="00242DD0" w:rsidRDefault="002A1064" w:rsidP="000361C7">
      <w:r>
        <w:rPr>
          <w:noProof/>
          <w:sz w:val="20"/>
        </w:rPr>
        <mc:AlternateContent>
          <mc:Choice Requires="wpg">
            <w:drawing>
              <wp:anchor distT="0" distB="0" distL="114300" distR="114300" simplePos="0" relativeHeight="251662848" behindDoc="0" locked="0" layoutInCell="1" allowOverlap="1">
                <wp:simplePos x="0" y="0"/>
                <wp:positionH relativeFrom="column">
                  <wp:posOffset>280035</wp:posOffset>
                </wp:positionH>
                <wp:positionV relativeFrom="paragraph">
                  <wp:posOffset>863600</wp:posOffset>
                </wp:positionV>
                <wp:extent cx="6164580" cy="2055495"/>
                <wp:effectExtent l="0" t="0" r="0" b="0"/>
                <wp:wrapNone/>
                <wp:docPr id="484"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64580" cy="2055495"/>
                          <a:chOff x="1881" y="4144"/>
                          <a:chExt cx="9708" cy="3237"/>
                        </a:xfrm>
                      </wpg:grpSpPr>
                      <wps:wsp>
                        <wps:cNvPr id="485" name="Line 38"/>
                        <wps:cNvCnPr/>
                        <wps:spPr bwMode="auto">
                          <a:xfrm>
                            <a:off x="3168" y="5042"/>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6" name="Line 39"/>
                        <wps:cNvCnPr/>
                        <wps:spPr bwMode="auto">
                          <a:xfrm>
                            <a:off x="4608" y="5042"/>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7" name="Line 40"/>
                        <wps:cNvCnPr/>
                        <wps:spPr bwMode="auto">
                          <a:xfrm flipH="1">
                            <a:off x="3168" y="6770"/>
                            <a:ext cx="1441"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8" name="Line 41"/>
                        <wps:cNvCnPr/>
                        <wps:spPr bwMode="auto">
                          <a:xfrm>
                            <a:off x="7200" y="5042"/>
                            <a:ext cx="1" cy="1729"/>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9" name="Line 43"/>
                        <wps:cNvCnPr/>
                        <wps:spPr bwMode="auto">
                          <a:xfrm>
                            <a:off x="7200" y="5042"/>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0" name="Line 45"/>
                        <wps:cNvCnPr/>
                        <wps:spPr bwMode="auto">
                          <a:xfrm>
                            <a:off x="7200" y="6770"/>
                            <a:ext cx="1729"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1" name="Line 78"/>
                        <wps:cNvCnPr/>
                        <wps:spPr bwMode="auto">
                          <a:xfrm>
                            <a:off x="4608" y="5618"/>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2" name="Line 80"/>
                        <wps:cNvCnPr/>
                        <wps:spPr bwMode="auto">
                          <a:xfrm>
                            <a:off x="5184" y="5618"/>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3" name="Line 98"/>
                        <wps:cNvCnPr/>
                        <wps:spPr bwMode="auto">
                          <a:xfrm>
                            <a:off x="4608" y="5906"/>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4" name="Line 100"/>
                        <wps:cNvCnPr/>
                        <wps:spPr bwMode="auto">
                          <a:xfrm>
                            <a:off x="4608" y="6194"/>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 name="Line 102"/>
                        <wps:cNvCnPr/>
                        <wps:spPr bwMode="auto">
                          <a:xfrm>
                            <a:off x="4608" y="6482"/>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6" name="Line 104"/>
                        <wps:cNvCnPr/>
                        <wps:spPr bwMode="auto">
                          <a:xfrm>
                            <a:off x="4608" y="5330"/>
                            <a:ext cx="577" cy="1"/>
                          </a:xfrm>
                          <a:prstGeom prst="line">
                            <a:avLst/>
                          </a:prstGeom>
                          <a:noFill/>
                          <a:ln w="635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7" name="Line 108"/>
                        <wps:cNvCnPr/>
                        <wps:spPr bwMode="auto">
                          <a:xfrm>
                            <a:off x="5184" y="5330"/>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8" name="Line 130"/>
                        <wps:cNvCnPr/>
                        <wps:spPr bwMode="auto">
                          <a:xfrm>
                            <a:off x="5184" y="5906"/>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9" name="Line 133"/>
                        <wps:cNvCnPr/>
                        <wps:spPr bwMode="auto">
                          <a:xfrm>
                            <a:off x="5184" y="6194"/>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0" name="Line 136"/>
                        <wps:cNvCnPr/>
                        <wps:spPr bwMode="auto">
                          <a:xfrm>
                            <a:off x="5184" y="6482"/>
                            <a:ext cx="2017" cy="1"/>
                          </a:xfrm>
                          <a:prstGeom prst="line">
                            <a:avLst/>
                          </a:prstGeom>
                          <a:noFill/>
                          <a:ln w="635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1" name="Rectangle 139"/>
                        <wps:cNvSpPr>
                          <a:spLocks noChangeArrowheads="1"/>
                        </wps:cNvSpPr>
                        <wps:spPr bwMode="auto">
                          <a:xfrm>
                            <a:off x="3744" y="5618"/>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502" name="Rectangle 142"/>
                        <wps:cNvSpPr>
                          <a:spLocks noChangeArrowheads="1"/>
                        </wps:cNvSpPr>
                        <wps:spPr bwMode="auto">
                          <a:xfrm>
                            <a:off x="7488" y="5652"/>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503" name="Oval 145"/>
                        <wps:cNvSpPr>
                          <a:spLocks noChangeArrowheads="1"/>
                        </wps:cNvSpPr>
                        <wps:spPr bwMode="auto">
                          <a:xfrm>
                            <a:off x="5760" y="5618"/>
                            <a:ext cx="577" cy="577"/>
                          </a:xfrm>
                          <a:prstGeom prst="ellipse">
                            <a:avLst/>
                          </a:prstGeom>
                          <a:solidFill>
                            <a:srgbClr val="D9D9D9"/>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04" name="Rectangle 160"/>
                        <wps:cNvSpPr>
                          <a:spLocks noChangeArrowheads="1"/>
                        </wps:cNvSpPr>
                        <wps:spPr bwMode="auto">
                          <a:xfrm>
                            <a:off x="5760" y="5618"/>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pPr>
                                <w:rPr>
                                  <w:sz w:val="36"/>
                                </w:rPr>
                              </w:pPr>
                              <w:r>
                                <w:rPr>
                                  <w:sz w:val="32"/>
                                </w:rPr>
                                <w:t xml:space="preserve">  </w:t>
                              </w:r>
                              <w:r>
                                <w:rPr>
                                  <w:sz w:val="36"/>
                                </w:rPr>
                                <w:sym w:font="Symbol" w:char="F0B4"/>
                              </w:r>
                            </w:p>
                          </w:txbxContent>
                        </wps:txbx>
                        <wps:bodyPr rot="0" vert="horz" wrap="square" lIns="12700" tIns="12700" rIns="12700" bIns="12700" anchor="t" anchorCtr="0" upright="1">
                          <a:noAutofit/>
                        </wps:bodyPr>
                      </wps:wsp>
                      <wps:wsp>
                        <wps:cNvPr id="505" name="AutoShape 205"/>
                        <wps:cNvSpPr>
                          <a:spLocks/>
                        </wps:cNvSpPr>
                        <wps:spPr bwMode="auto">
                          <a:xfrm>
                            <a:off x="7101" y="4324"/>
                            <a:ext cx="4488" cy="540"/>
                          </a:xfrm>
                          <a:prstGeom prst="callout2">
                            <a:avLst>
                              <a:gd name="adj1" fmla="val 37037"/>
                              <a:gd name="adj2" fmla="val -2676"/>
                              <a:gd name="adj3" fmla="val 37037"/>
                              <a:gd name="adj4" fmla="val -11231"/>
                              <a:gd name="adj5" fmla="val 255741"/>
                              <a:gd name="adj6" fmla="val -19810"/>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361C7" w:rsidRPr="00242DD0" w:rsidRDefault="000361C7" w:rsidP="000361C7">
                              <w:pPr>
                                <w:rPr>
                                  <w:sz w:val="20"/>
                                </w:rPr>
                              </w:pPr>
                              <w:r w:rsidRPr="00242DD0">
                                <w:rPr>
                                  <w:sz w:val="20"/>
                                </w:rPr>
                                <w:t>cross sectional view of a wire with conventional current flowing into the page</w:t>
                              </w:r>
                            </w:p>
                          </w:txbxContent>
                        </wps:txbx>
                        <wps:bodyPr rot="0" vert="horz" wrap="square" lIns="12700" tIns="12700" rIns="12700" bIns="12700" anchor="t" anchorCtr="0" upright="1">
                          <a:noAutofit/>
                        </wps:bodyPr>
                      </wps:wsp>
                      <wps:wsp>
                        <wps:cNvPr id="506" name="Line 305"/>
                        <wps:cNvCnPr/>
                        <wps:spPr bwMode="auto">
                          <a:xfrm>
                            <a:off x="6048" y="6228"/>
                            <a:ext cx="1" cy="1153"/>
                          </a:xfrm>
                          <a:prstGeom prst="line">
                            <a:avLst/>
                          </a:prstGeom>
                          <a:noFill/>
                          <a:ln w="254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7" name="Rectangle 306"/>
                        <wps:cNvSpPr>
                          <a:spLocks noChangeArrowheads="1"/>
                        </wps:cNvSpPr>
                        <wps:spPr bwMode="auto">
                          <a:xfrm>
                            <a:off x="6048" y="6517"/>
                            <a:ext cx="865"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w:t>
                              </w:r>
                              <w:proofErr w:type="spellStart"/>
                              <w:r>
                                <w:t>F</w:t>
                              </w:r>
                              <w:r>
                                <w:rPr>
                                  <w:vertAlign w:val="subscript"/>
                                </w:rPr>
                                <w:t>m</w:t>
                              </w:r>
                              <w:proofErr w:type="spellEnd"/>
                            </w:p>
                          </w:txbxContent>
                        </wps:txbx>
                        <wps:bodyPr rot="0" vert="horz" wrap="square" lIns="12700" tIns="12700" rIns="12700" bIns="12700" anchor="t" anchorCtr="0" upright="1">
                          <a:noAutofit/>
                        </wps:bodyPr>
                      </wps:wsp>
                      <wps:wsp>
                        <wps:cNvPr id="508" name="Text Box 321"/>
                        <wps:cNvSpPr txBox="1">
                          <a:spLocks noChangeArrowheads="1"/>
                        </wps:cNvSpPr>
                        <wps:spPr bwMode="auto">
                          <a:xfrm>
                            <a:off x="1881" y="4144"/>
                            <a:ext cx="314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61C7" w:rsidRPr="00242DD0" w:rsidRDefault="000361C7" w:rsidP="000361C7">
                              <w:pPr>
                                <w:rPr>
                                  <w:sz w:val="20"/>
                                </w:rPr>
                              </w:pPr>
                              <w:r w:rsidRPr="00242DD0">
                                <w:rPr>
                                  <w:sz w:val="20"/>
                                </w:rPr>
                                <w:t>external magnetic field</w:t>
                              </w:r>
                            </w:p>
                            <w:p w:rsidR="000361C7" w:rsidRDefault="000361C7" w:rsidP="000361C7"/>
                          </w:txbxContent>
                        </wps:txbx>
                        <wps:bodyPr rot="0" vert="horz" wrap="square" lIns="91440" tIns="45720" rIns="91440" bIns="45720" anchor="t" anchorCtr="0" upright="1">
                          <a:noAutofit/>
                        </wps:bodyPr>
                      </wps:wsp>
                      <wps:wsp>
                        <wps:cNvPr id="509" name="Line 322"/>
                        <wps:cNvCnPr/>
                        <wps:spPr bwMode="auto">
                          <a:xfrm>
                            <a:off x="4041" y="4420"/>
                            <a:ext cx="14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6" o:spid="_x0000_s1026" style="position:absolute;margin-left:22.05pt;margin-top:68pt;width:485.4pt;height:161.85pt;z-index:251662848" coordorigin="1881,4144" coordsize="9708,3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">
                <v:line id="Line 38" o:spid="_x0000_s1027" style="position:absolute;visibility:visible;mso-wrap-style:square" from="3168,5042" to="4609,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d8YAAADcAAAADwAAAGRycy9kb3ducmV2LnhtbESPQWvCQBSE74X+h+UJvdWNUkWim1AK&#10;FSmKqC14fGafSdrs2zS7mvjvXUHwOMzMN8ws7UwlztS40rKCQT8CQZxZXXKu4Hv3+ToB4Tyyxsoy&#10;KbiQgzR5fpphrG3LGzpvfS4ChF2MCgrv61hKlxVk0PVtTRy8o20M+iCbXOoG2wA3lRxG0VgaLDks&#10;FFjTR0HZ3/ZkFBy6dqnnO726fM3/V+Pf9eJn6PdKvfS69ykIT51/hO/thVbwNhnB7Uw4AjK5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vnXfGAAAA3AAAAA8AAAAAAAAA&#10;AAAAAAAAoQIAAGRycy9kb3ducmV2LnhtbFBLBQYAAAAABAAEAPkAAACUAwAAAAA=&#10;" strokeweight="1pt">
                  <v:stroke startarrowlength="long" endarrowlength="long"/>
                </v:line>
                <v:line id="Line 39" o:spid="_x0000_s1028" style="position:absolute;visibility:visible;mso-wrap-style:square" from="4608,5042" to="4609,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0DAMYAAADcAAAADwAAAGRycy9kb3ducmV2LnhtbESPQWvCQBSE70L/w/IKvemmUoJEVymF&#10;iohBalrw+Jp9TdJm38bsmsR/3xUEj8PMfMMsVoOpRUetqywreJ5EIIhzqysuFHxm7+MZCOeRNdaW&#10;ScGFHKyWD6MFJtr2/EHdwRciQNglqKD0vkmkdHlJBt3ENsTB+7GtQR9kW0jdYh/gppbTKIqlwYrD&#10;QokNvZWU/x3ORsH30O/0OtPpZbs+pfHvfvM19Uelnh6H1zkIT4O/h2/tjVbwMovheiYc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9AwDGAAAA3AAAAA8AAAAAAAAA&#10;AAAAAAAAoQIAAGRycy9kb3ducmV2LnhtbFBLBQYAAAAABAAEAPkAAACUAwAAAAA=&#10;" strokeweight="1pt">
                  <v:stroke startarrowlength="long" endarrowlength="long"/>
                </v:line>
                <v:line id="Line 40" o:spid="_x0000_s1029" style="position:absolute;flip:x;visibility:visible;mso-wrap-style:square" from="3168,6770" to="4609,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G+MUAAADcAAAADwAAAGRycy9kb3ducmV2LnhtbESPQWvCQBSE70L/w/IKvekmIjWkrtIq&#10;ggge1BZ6fGSf2ZDs25BdNfXXdwXB4zAz3zCzRW8bcaHOV44VpKMEBHHhdMWlgu/jepiB8AFZY+OY&#10;FPyRh8X8ZTDDXLsr7+lyCKWIEPY5KjAhtLmUvjBk0Y9cSxy9k+sshii7UuoOrxFuGzlOkndpseK4&#10;YLClpaGiPpytgmS8Sifp18m0/c/21mzqff27M0q9vfafHyAC9eEZfrQ3WsEkm8L9TDwC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G+MUAAADcAAAADwAAAAAAAAAA&#10;AAAAAAChAgAAZHJzL2Rvd25yZXYueG1sUEsFBgAAAAAEAAQA+QAAAJMDAAAAAA==&#10;" strokeweight="1pt">
                  <v:stroke startarrowlength="long" endarrowlength="long"/>
                </v:line>
                <v:line id="Line 41" o:spid="_x0000_s1030" style="position:absolute;visibility:visible;mso-wrap-style:square" from="7200,5042" to="7201,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4y6cQAAADcAAAADwAAAGRycy9kb3ducmV2LnhtbERPTWvCQBC9C/0PyxR6M5uKiKRZpRQq&#10;IgbRWOhxmp0mabOzaXabxH/vHgSPj/edrkfTiJ46V1tW8BzFIIgLq2suFZzz9+kShPPIGhvLpOBC&#10;Dtarh0mKibYDH6k/+VKEEHYJKqi8bxMpXVGRQRfZljhw37Yz6APsSqk7HEK4aeQsjhfSYM2hocKW&#10;3ioqfk//RsHXOOz1JtfZZbf5yxY/h+3HzH8q9fQ4vr6A8DT6u/jm3moF82VYG8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rjLpxAAAANwAAAAPAAAAAAAAAAAA&#10;AAAAAKECAABkcnMvZG93bnJldi54bWxQSwUGAAAAAAQABAD5AAAAkgMAAAAA&#10;" strokeweight="1pt">
                  <v:stroke startarrowlength="long" endarrowlength="long"/>
                </v:line>
                <v:line id="Line 43" o:spid="_x0000_s1031" style="position:absolute;visibility:visible;mso-wrap-style:square" from="7200,5042" to="8929,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XcsYAAADcAAAADwAAAGRycy9kb3ducmV2LnhtbESPQWvCQBSE70L/w/KE3nSjFNHoJpRC&#10;RYoiagsen9lnkjb7Ns2uJv77bkHwOMzMN8wi7UwlrtS40rKC0TACQZxZXXKu4PPwPpiCcB5ZY2WZ&#10;FNzIQZo89RYYa9vyjq57n4sAYRejgsL7OpbSZQUZdENbEwfvbBuDPsgml7rBNsBNJcdRNJEGSw4L&#10;Bdb0VlD2s78YBaeuXevlQW9uH8vfzeR7u/oa+6NSz/3udQ7CU+cf4Xt7pRW8TGfwfyYcAZn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il3LGAAAA3AAAAA8AAAAAAAAA&#10;AAAAAAAAoQIAAGRycy9kb3ducmV2LnhtbFBLBQYAAAAABAAEAPkAAACUAwAAAAA=&#10;" strokeweight="1pt">
                  <v:stroke startarrowlength="long" endarrowlength="long"/>
                </v:line>
                <v:line id="Line 45" o:spid="_x0000_s1032" style="position:absolute;visibility:visible;mso-wrap-style:square" from="7200,6770" to="8929,67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GoMsQAAADcAAAADwAAAGRycy9kb3ducmV2LnhtbERPy2rCQBTdF/oPwxW6qxNFpEZHKYWG&#10;UAzFF7i8zdwmaTN3YmY0yd93FgWXh/NebXpTixu1rrKsYDKOQBDnVldcKDge3p9fQDiPrLG2TAoG&#10;crBZPz6sMNa24x3d9r4QIYRdjApK75tYSpeXZNCNbUMcuG/bGvQBtoXULXYh3NRyGkVzabDi0FBi&#10;Q28l5b/7q1Hw1XdbnRx0Nnwkl2z+85mepv6s1NOof12C8NT7u/jfnWoFs0WYH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3AagyxAAAANwAAAAPAAAAAAAAAAAA&#10;AAAAAKECAABkcnMvZG93bnJldi54bWxQSwUGAAAAAAQABAD5AAAAkgMAAAAA&#10;" strokeweight="1pt">
                  <v:stroke startarrowlength="long" endarrowlength="long"/>
                </v:line>
                <v:line id="Line 78" o:spid="_x0000_s1033" style="position:absolute;visibility:visible;mso-wrap-style:square" from="4608,5618" to="5185,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85z8UAAADcAAAADwAAAGRycy9kb3ducmV2LnhtbESPQWvCQBSE74L/YXmCN91Yqmh0FVso&#10;eBGseoi3R/aZBLNvY3abxP76bkHwOMzMN8xq05lSNFS7wrKCyTgCQZxaXXCm4Hz6Gs1BOI+ssbRM&#10;Ch7kYLPu91YYa9vyNzVHn4kAYRejgtz7KpbSpTkZdGNbEQfvamuDPsg6k7rGNsBNKd+iaCYNFhwW&#10;cqzoM6f0dvwxCi5yniwOH8m+aafVgfbJ/Re3qNRw0G2XIDx1/hV+tndawftiAv9nwhGQ6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z85z8UAAADcAAAADwAAAAAAAAAA&#10;AAAAAAChAgAAZHJzL2Rvd25yZXYueG1sUEsFBgAAAAAEAAQA+QAAAJMDAAAAAA==&#10;" strokeweight=".5pt">
                  <v:stroke startarrowlength="long" endarrow="open" endarrowlength="long"/>
                </v:line>
                <v:line id="Line 80" o:spid="_x0000_s1034" style="position:absolute;visibility:visible;mso-wrap-style:square" from="5184,5618" to="7201,5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be/8UAAADcAAAADwAAAGRycy9kb3ducmV2LnhtbESPQWsCMRSE70L/Q3iFXqRmTcW2W6OU&#10;BYtHa3vp7ZE8N0s3L8sm1dVfbwShx2FmvmEWq8G34kB9bAJrmE4KEMQm2IZrDd9f68cXEDEhW2wD&#10;k4YTRVgt70YLLG048icddqkWGcKxRA0upa6UMhpHHuMkdMTZ24feY8qyr6Xt8ZjhvpWqKObSY8N5&#10;wWFHlSPzu/vzGp73rJ7G1dZU5/nHbPqzVmbslNYP98P7G4hEQ/oP39obq2H2quB6Jh8B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be/8UAAADcAAAADwAAAAAAAAAA&#10;AAAAAAChAgAAZHJzL2Rvd25yZXYueG1sUEsFBgAAAAAEAAQA+QAAAJMDAAAAAA==&#10;" strokeweight=".5pt">
                  <v:stroke startarrowlength="long" endarrowlength="long"/>
                </v:line>
                <v:line id="Line 98" o:spid="_x0000_s1035" style="position:absolute;visibility:visible;mso-wrap-style:square" from="4608,5906" to="5185,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ECI8UAAADcAAAADwAAAGRycy9kb3ducmV2LnhtbESPQWvCQBSE74L/YXmCN9202qLRVVQQ&#10;vAjW9pDeHtlnEpp9m2bXJPrrXaHQ4zAz3zDLdWdK0VDtCssKXsYRCOLU6oIzBV+f+9EMhPPIGkvL&#10;pOBGDtarfm+JsbYtf1Bz9pkIEHYxKsi9r2IpXZqTQTe2FXHwLrY26IOsM6lrbAPclPI1it6lwYLD&#10;Qo4V7XJKf85Xo+BbzpL5aZscm/atOtEx+b3jBpUaDrrNAoSnzv+H/9oHrWA6n8DzTDgCcvU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ECI8UAAADcAAAADwAAAAAAAAAA&#10;AAAAAAChAgAAZHJzL2Rvd25yZXYueG1sUEsFBgAAAAAEAAQA+QAAAJMDAAAAAA==&#10;" strokeweight=".5pt">
                  <v:stroke startarrowlength="long" endarrow="open" endarrowlength="long"/>
                </v:line>
                <v:line id="Line 100" o:spid="_x0000_s1036" style="position:absolute;visibility:visible;mso-wrap-style:square" from="4608,6194" to="5185,6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0iaV8UAAADcAAAADwAAAGRycy9kb3ducmV2LnhtbESPT2vCQBTE7wW/w/KE3urGYiVGV9FC&#10;oRfBf4d4e2SfSTD7Nma3SdpP3xUEj8PM/IZZrHpTiZYaV1pWMB5FIIgzq0vOFZyOX28xCOeRNVaW&#10;ScEvOVgtBy8LTLTteE/tweciQNglqKDwvk6kdFlBBt3I1sTBu9jGoA+yyaVusAtwU8n3KJpKgyWH&#10;hQJr+iwoux5+jIKzjNPZbpNu2+6j3tE2vf3hGpV6HfbrOQhPvX+GH+1vrWAym8D9TD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0iaV8UAAADcAAAADwAAAAAAAAAA&#10;AAAAAAChAgAAZHJzL2Rvd25yZXYueG1sUEsFBgAAAAAEAAQA+QAAAJMDAAAAAA==&#10;" strokeweight=".5pt">
                  <v:stroke startarrowlength="long" endarrow="open" endarrowlength="long"/>
                </v:line>
                <v:line id="Line 102" o:spid="_x0000_s1037" style="position:absolute;visibility:visible;mso-wrap-style:square" from="4608,6482" to="5185,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Q/zMYAAADcAAAADwAAAGRycy9kb3ducmV2LnhtbESPzWrDMBCE74G+g9hCb4nc0BTHsRzS&#10;QKGXQH56cG+LtbFNrZVrqbabp48ChRyHmfmGSdejaURPnastK3ieRSCIC6trLhV8nt6nMQjnkTU2&#10;lknBHzlYZw+TFBNtBz5Qf/SlCBB2CSqovG8TKV1RkUE3sy1x8M62M+iD7EqpOxwC3DRyHkWv0mDN&#10;YaHClrYVFd/HX6PgS8b5cv+W7/ph0e5pl/9ccINKPT2OmxUIT6O/h//bH1rBy3IBtzPhCMj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EP8zGAAAA3AAAAA8AAAAAAAAA&#10;AAAAAAAAoQIAAGRycy9kb3ducmV2LnhtbFBLBQYAAAAABAAEAPkAAACUAwAAAAA=&#10;" strokeweight=".5pt">
                  <v:stroke startarrowlength="long" endarrow="open" endarrowlength="long"/>
                </v:line>
                <v:line id="Line 104" o:spid="_x0000_s1038" style="position:absolute;visibility:visible;mso-wrap-style:square" from="4608,5330" to="5185,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ahu8UAAADcAAAADwAAAGRycy9kb3ducmV2LnhtbESPQWvCQBSE7wX/w/KE3upGqaLRVVQo&#10;9CKo9RBvj+wzCWbfxuw2Sf31riD0OMzMN8xi1ZlSNFS7wrKC4SACQZxaXXCm4PTz9TEF4TyyxtIy&#10;KfgjB6tl722BsbYtH6g5+kwECLsYFeTeV7GULs3JoBvYijh4F1sb9EHWmdQ1tgFuSjmKook0WHBY&#10;yLGibU7p9fhrFJzlNJntN8muacfVnnbJ7Y5rVOq9363nIDx1/j/8an9rBZ+zCTzPh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ahu8UAAADcAAAADwAAAAAAAAAA&#10;AAAAAAChAgAAZHJzL2Rvd25yZXYueG1sUEsFBgAAAAAEAAQA+QAAAJMDAAAAAA==&#10;" strokeweight=".5pt">
                  <v:stroke startarrowlength="long" endarrow="open" endarrowlength="long"/>
                </v:line>
                <v:line id="Line 108" o:spid="_x0000_s1039" style="position:absolute;visibility:visible;mso-wrap-style:square" from="5184,5330" to="7201,5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F9Z8UAAADcAAAADwAAAGRycy9kb3ducmV2LnhtbESPQWsCMRSE74X+h/AKXqRmXUXt1ihl&#10;QfHYbnvx9kiem6Wbl2UTddtfbwoFj8PMfMOst4NrxYX60HhWMJ1kIIi1Nw3XCr4+d88rECEiG2w9&#10;k4IfCrDdPD6ssTD+yh90qWItEoRDgQpsjF0hZdCWHIaJ74iTd/K9w5hkX0vT4zXBXSvzLFtIhw2n&#10;BYsdlZb0d3V2CpYnzmfj8l2Xv4v9fHrc5Xpsc6VGT8PbK4hIQ7yH/9sHo2D+soS/M+k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TF9Z8UAAADcAAAADwAAAAAAAAAA&#10;AAAAAAChAgAAZHJzL2Rvd25yZXYueG1sUEsFBgAAAAAEAAQA+QAAAJMDAAAAAA==&#10;" strokeweight=".5pt">
                  <v:stroke startarrowlength="long" endarrowlength="long"/>
                </v:line>
                <v:line id="Line 130" o:spid="_x0000_s1040" style="position:absolute;visibility:visible;mso-wrap-style:square" from="5184,5906" to="7201,5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7pFcIAAADcAAAADwAAAGRycy9kb3ducmV2LnhtbERPy2oCMRTdC/5DuIVuRDNORetoFBmw&#10;uPS16e6SXCdDJzfDJNVpv94sCl0eznu97V0j7tSF2rOC6SQDQay9qblScL3sx+8gQkQ22HgmBT8U&#10;YLsZDtZYGP/gE93PsRIphEOBCmyMbSFl0JYcholviRN3853DmGBXSdPhI4W7RuZZNpcOa04NFlsq&#10;Lemv87dTsLhx/jYqj7r8nX/Mpp/7XI9srtTrS79bgYjUx3/xn/tgFMyWaW06k46A3D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K7pFcIAAADcAAAADwAAAAAAAAAAAAAA&#10;AAChAgAAZHJzL2Rvd25yZXYueG1sUEsFBgAAAAAEAAQA+QAAAJADAAAAAA==&#10;" strokeweight=".5pt">
                  <v:stroke startarrowlength="long" endarrowlength="long"/>
                </v:line>
                <v:line id="Line 133" o:spid="_x0000_s1041" style="position:absolute;visibility:visible;mso-wrap-style:square" from="5184,6194" to="7201,6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MjsUAAADcAAAADwAAAGRycy9kb3ducmV2LnhtbESPQWsCMRSE74X+h/AKXkSzrmLr1ihl&#10;QfHYbnvx9kiem6Wbl2UTddtfbwoFj8PMfMOst4NrxYX60HhWMJtmIIi1Nw3XCr4+d5MXECEiG2w9&#10;k4IfCrDdPD6ssTD+yh90qWItEoRDgQpsjF0hZdCWHIap74iTd/K9w5hkX0vT4zXBXSvzLFtKhw2n&#10;BYsdlZb0d3V2Cp5PnM/H5bsuf5f7xey4y/XY5kqNnoa3VxCRhngP/7cPRsFitYK/M+kIyM0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JMjsUAAADcAAAADwAAAAAAAAAA&#10;AAAAAAChAgAAZHJzL2Rvd25yZXYueG1sUEsFBgAAAAAEAAQA+QAAAJMDAAAAAA==&#10;" strokeweight=".5pt">
                  <v:stroke startarrowlength="long" endarrowlength="long"/>
                </v:line>
                <v:line id="Line 136" o:spid="_x0000_s1042" style="position:absolute;visibility:visible;mso-wrap-style:square" from="5184,6482" to="7201,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N/CcIAAADcAAAADwAAAGRycy9kb3ducmV2LnhtbERPz2vCMBS+D/wfwhN2EU3tNpVqFCko&#10;O27qxdsjeTbF5qU0UTv/+uUw2PHj+73a9K4Rd+pC7VnBdJKBINbe1FwpOB134wWIEJENNp5JwQ8F&#10;2KwHLyssjH/wN90PsRIphEOBCmyMbSFl0JYcholviRN38Z3DmGBXSdPhI4W7RuZZNpMOa04NFlsq&#10;Lenr4eYUzC+cv43KL10+Z/v36XmX65HNlXod9tsliEh9/Bf/uT+Ngo8szU9n0hG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DN/CcIAAADcAAAADwAAAAAAAAAAAAAA&#10;AAChAgAAZHJzL2Rvd25yZXYueG1sUEsFBgAAAAAEAAQA+QAAAJADAAAAAA==&#10;" strokeweight=".5pt">
                  <v:stroke startarrowlength="long" endarrowlength="long"/>
                </v:line>
                <v:rect id="Rectangle 139" o:spid="_x0000_s1043" style="position:absolute;left:3744;top:561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dAnsQA&#10;AADcAAAADwAAAGRycy9kb3ducmV2LnhtbESPT2vCQBTE7wW/w/IEb3VjUZE0GxFLixcp/rn09sg+&#10;s8G8tyG7avrtu4VCj8PM/IYp1gO36k59aLwYmE0zUCSVt43UBs6n9+cVqBBRLLZeyMA3BViXo6cC&#10;c+sfcqD7MdYqQSTkaMDF2OVah8oRY5j6jiR5F98zxiT7WtseHwnOrX7JsqVmbCQtOOxo66i6Hm9s&#10;YDfwxrqPz/n+qz2Ht3Dg5e3KxkzGw+YVVKQh/of/2jtrYJHN4PdMOg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nQJ7EAAAA3AAAAA8AAAAAAAAAAAAAAAAAmAIAAGRycy9k&#10;b3ducmV2LnhtbFBLBQYAAAAABAAEAPUAAACJAwAAAAA=&#10;" filled="f" stroked="f" strokeweight=".5pt">
                  <v:textbox inset="1pt,1pt,1pt,1pt">
                    <w:txbxContent>
                      <w:p w:rsidR="000361C7" w:rsidRDefault="000361C7" w:rsidP="000361C7">
                        <w:r>
                          <w:rPr>
                            <w:sz w:val="32"/>
                          </w:rPr>
                          <w:t>N</w:t>
                        </w:r>
                      </w:p>
                    </w:txbxContent>
                  </v:textbox>
                </v:rect>
                <v:rect id="Rectangle 142" o:spid="_x0000_s1044" style="position:absolute;left:7488;top:5652;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6cMA&#10;AADcAAAADwAAAGRycy9kb3ducmV2LnhtbESPQWsCMRSE7wX/Q3iCt5pVrJTVKKIoXkrRevH22Dw3&#10;i/telk3U9d+bQqHHYWa+YebLjmt1pzZUXgyMhhkoksLbSkoDp5/t+yeoEFEs1l7IwJMCLBe9tznm&#10;1j/kQPdjLFWCSMjRgIuxybUOhSPGMPQNSfIuvmWMSbalti0+EpxrPc6yqWasJC04bGjtqLgeb2xg&#10;3/HKut335Otcn8ImHHh6u7Ixg363moGK1MX/8F97bw18ZGP4PZOOgF6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e6cMAAADcAAAADwAAAAAAAAAAAAAAAACYAgAAZHJzL2Rv&#10;d25yZXYueG1sUEsFBgAAAAAEAAQA9QAAAIgDAAAAAA==&#10;" filled="f" stroked="f" strokeweight=".5pt">
                  <v:textbox inset="1pt,1pt,1pt,1pt">
                    <w:txbxContent>
                      <w:p w:rsidR="000361C7" w:rsidRDefault="000361C7" w:rsidP="000361C7">
                        <w:r>
                          <w:rPr>
                            <w:sz w:val="32"/>
                          </w:rPr>
                          <w:t>S</w:t>
                        </w:r>
                      </w:p>
                    </w:txbxContent>
                  </v:textbox>
                </v:rect>
                <v:oval id="Oval 145" o:spid="_x0000_s1045" style="position:absolute;left:5760;top:561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VEcMA&#10;AADcAAAADwAAAGRycy9kb3ducmV2LnhtbESPzYvCMBTE7wv+D+EteFtTFUWqURbBLzz5cfH2aN62&#10;ZZuXksRa/euNIHgcZuY3zGzRmko05HxpWUG/l4AgzqwuOVdwPq1+JiB8QNZYWSYFd/KwmHe+Zphq&#10;e+MDNceQiwhhn6KCIoQ6ldJnBRn0PVsTR+/POoMhSpdL7fAW4aaSgyQZS4Mlx4UCa1oWlP0fr0bB&#10;6Rr2/c12uGtaHDzWbrLbXGikVPe7/Z2CCNSGT/jd3moFo2QIrzPxCMj5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ZVEcMAAADcAAAADwAAAAAAAAAAAAAAAACYAgAAZHJzL2Rv&#10;d25yZXYueG1sUEsFBgAAAAAEAAQA9QAAAIgDAAAAAA==&#10;" fillcolor="#d9d9d9" strokeweight="1pt"/>
                <v:rect id="Rectangle 160" o:spid="_x0000_s1046" style="position:absolute;left:5760;top:561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9GMMQA&#10;AADcAAAADwAAAGRycy9kb3ducmV2LnhtbESPQWvCQBSE74X+h+UVvNWNolZTN1IFQTyp1fsj+0zS&#10;ZN9us2tM/31XKPQ4zMw3zHLVm0Z01PrKsoLRMAFBnFtdcaHg/Ll9nYPwAVljY5kU/JCHVfb8tMRU&#10;2zsfqTuFQkQI+xQVlCG4VEqfl2TQD60jjt7VtgZDlG0hdYv3CDeNHCfJTBqsOC6U6GhTUl6fbkZB&#10;Pfqedl/6bb+Yz3g93h/cxW2dUoOX/uMdRKA+/If/2jutYJpM4HE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fRjDEAAAA3AAAAA8AAAAAAAAAAAAAAAAAmAIAAGRycy9k&#10;b3ducmV2LnhtbFBLBQYAAAAABAAEAPUAAACJAwAAAAA=&#10;" filled="f" stroked="f" strokeweight="1pt">
                  <v:textbox inset="1pt,1pt,1pt,1pt">
                    <w:txbxContent>
                      <w:p w:rsidR="000361C7" w:rsidRDefault="000361C7" w:rsidP="000361C7">
                        <w:pPr>
                          <w:rPr>
                            <w:sz w:val="36"/>
                          </w:rPr>
                        </w:pPr>
                        <w:r>
                          <w:rPr>
                            <w:sz w:val="32"/>
                          </w:rPr>
                          <w:t xml:space="preserve">  </w:t>
                        </w:r>
                        <w:r>
                          <w:rPr>
                            <w:sz w:val="36"/>
                          </w:rPr>
                          <w:sym w:font="Symbol" w:char="F0B4"/>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05" o:spid="_x0000_s1047" type="#_x0000_t42" style="position:absolute;left:7101;top:4324;width:448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5dcUA&#10;AADcAAAADwAAAGRycy9kb3ducmV2LnhtbESPQWvCQBSE7wX/w/KEXopuGrDU1FXEUlragzQGvD6y&#10;zyQ0+zbsrkn8911B8DjMzDfMajOaVvTkfGNZwfM8AUFcWt1wpaA4fMxeQfiArLG1TAou5GGznjys&#10;MNN24F/q81CJCGGfoYI6hC6T0pc1GfRz2xFH72SdwRClq6R2OES4aWWaJC/SYMNxocaOdjWVf/nZ&#10;KPik/f74E3zVXtLCnYf376flCZV6nI7bNxCBxnAP39pfWsEiWcD1TDw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rl1xQAAANwAAAAPAAAAAAAAAAAAAAAAAJgCAABkcnMv&#10;ZG93bnJldi54bWxQSwUGAAAAAAQABAD1AAAAigMAAAAA&#10;" adj="-4279,55240,-2426,8000,-578,8000" filled="f" strokeweight="1pt">
                  <v:stroke startarrowlength="long" endarrowlength="long"/>
                  <v:textbox inset="1pt,1pt,1pt,1pt">
                    <w:txbxContent>
                      <w:p w:rsidR="000361C7" w:rsidRPr="00242DD0" w:rsidRDefault="000361C7" w:rsidP="000361C7">
                        <w:pPr>
                          <w:rPr>
                            <w:sz w:val="20"/>
                          </w:rPr>
                        </w:pPr>
                        <w:r w:rsidRPr="00242DD0">
                          <w:rPr>
                            <w:sz w:val="20"/>
                          </w:rPr>
                          <w:t>cross sectional view of a wire with conventional current flowing into the page</w:t>
                        </w:r>
                      </w:p>
                    </w:txbxContent>
                  </v:textbox>
                  <o:callout v:ext="edit" minusy="t"/>
                </v:shape>
                <v:line id="Line 305" o:spid="_x0000_s1048" style="position:absolute;visibility:visible;mso-wrap-style:square" from="6048,6228" to="6049,7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pfD8IAAADcAAAADwAAAGRycy9kb3ducmV2LnhtbESP0YrCMBRE3wX/IVzBN01d0C3VKLoi&#10;yj5p9QMuzbUtNjelibX69UZY2MdhZs4wi1VnKtFS40rLCibjCARxZnXJuYLLeTeKQTiPrLGyTAqe&#10;5GC17PcWmGj74BO1qc9FgLBLUEHhfZ1I6bKCDLqxrYmDd7WNQR9kk0vd4CPATSW/omgmDZYcFgqs&#10;6aeg7JbejQJ5/D60Gut9nP62pw3Hx9dku1ZqOOjWcxCeOv8f/msftIJpNIPPmXAE5PI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mpfD8IAAADcAAAADwAAAAAAAAAAAAAA&#10;AAChAgAAZHJzL2Rvd25yZXYueG1sUEsFBgAAAAAEAAQA+QAAAJADAAAAAA==&#10;" strokeweight="2pt">
                  <v:stroke startarrowlength="long" endarrow="open" endarrowlength="long"/>
                </v:line>
                <v:rect id="Rectangle 306" o:spid="_x0000_s1049" style="position:absolute;left:6048;top:6517;width:865;height:5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o8K8QA&#10;AADcAAAADwAAAGRycy9kb3ducmV2LnhtbESPQWsCMRSE74L/ITzBy1ITLdqyNUorSAUPUit4fWye&#10;u4ublyWJuv57Uyh4HGbmG2a+7GwjruRD7VjDeKRAEBfO1FxqOPyuX95BhIhssHFMGu4UYLno9+aY&#10;G3fjH7ruYykShEOOGqoY21zKUFRkMYxcS5y8k/MWY5K+lMbjLcFtIydKzaTFmtNChS2tKirO+4vV&#10;kB2z2etl4r/JbXfZVsmvMN51Wg8H3ecHiEhdfIb/2xujYare4O9MOgJ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aPCvEAAAA3AAAAA8AAAAAAAAAAAAAAAAAmAIAAGRycy9k&#10;b3ducmV2LnhtbFBLBQYAAAAABAAEAPUAAACJAwAAAAA=&#10;" filled="f" stroked="f" strokeweight="2pt">
                  <v:textbox inset="1pt,1pt,1pt,1pt">
                    <w:txbxContent>
                      <w:p w:rsidR="000361C7" w:rsidRDefault="000361C7" w:rsidP="000361C7">
                        <w:r>
                          <w:t xml:space="preserve"> F</w:t>
                        </w:r>
                        <w:r>
                          <w:rPr>
                            <w:vertAlign w:val="subscript"/>
                          </w:rPr>
                          <w:t>m</w:t>
                        </w:r>
                      </w:p>
                    </w:txbxContent>
                  </v:textbox>
                </v:rect>
                <v:shapetype id="_x0000_t202" coordsize="21600,21600" o:spt="202" path="m,l,21600r21600,l21600,xe">
                  <v:stroke joinstyle="miter"/>
                  <v:path gradientshapeok="t" o:connecttype="rect"/>
                </v:shapetype>
                <v:shape id="Text Box 321" o:spid="_x0000_s1050" type="#_x0000_t202" style="position:absolute;left:1881;top:4144;width:314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8AA&#10;AADcAAAADwAAAGRycy9kb3ducmV2LnhtbERPTYvCMBC9C/sfwix402RFZbcaZVEET4p1V/A2NGNb&#10;bCalibb+e3MQPD7e93zZ2UrcqfGlYw1fQwWCOHOm5FzD33Ez+AbhA7LByjFpeJCH5eKjN8fEuJYP&#10;dE9DLmII+wQ1FCHUiZQ+K8iiH7qaOHIX11gMETa5NA22MdxWcqTUVFosOTYUWNOqoOya3qyG/93l&#10;fBqrfb62k7p1nZJsf6TW/c/udwYiUBfe4pd7azRMVFwb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am//8AAAADcAAAADwAAAAAAAAAAAAAAAACYAgAAZHJzL2Rvd25y&#10;ZXYueG1sUEsFBgAAAAAEAAQA9QAAAIUDAAAAAA==&#10;" filled="f" stroked="f">
                  <v:textbox>
                    <w:txbxContent>
                      <w:p w:rsidR="000361C7" w:rsidRPr="00242DD0" w:rsidRDefault="000361C7" w:rsidP="000361C7">
                        <w:pPr>
                          <w:rPr>
                            <w:sz w:val="20"/>
                          </w:rPr>
                        </w:pPr>
                        <w:r w:rsidRPr="00242DD0">
                          <w:rPr>
                            <w:sz w:val="20"/>
                          </w:rPr>
                          <w:t>external magnetic field</w:t>
                        </w:r>
                      </w:p>
                      <w:p w:rsidR="000361C7" w:rsidRDefault="000361C7" w:rsidP="000361C7"/>
                    </w:txbxContent>
                  </v:textbox>
                </v:shape>
                <v:line id="Line 322" o:spid="_x0000_s1051" style="position:absolute;visibility:visible;mso-wrap-style:square" from="4041,4420" to="5481,5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group>
            </w:pict>
          </mc:Fallback>
        </mc:AlternateContent>
      </w:r>
      <w:r w:rsidR="000361C7" w:rsidRPr="001734FE">
        <w:t xml:space="preserve">In the previous lesson we learned that when a charged particle is injected into an external magnetic field, the charge experiences a force which is perpendicular to the particle’s line of motion.  The same effect occurs when a current carrying wire is placed </w:t>
      </w:r>
      <w:bookmarkStart w:id="0" w:name="_GoBack"/>
      <w:bookmarkEnd w:id="0"/>
      <w:r w:rsidR="000361C7" w:rsidRPr="001734FE">
        <w:t>in an external magnetic field</w:t>
      </w:r>
      <w:r w:rsidR="00242DD0">
        <w:t>.  The induced magnetic field around the current carrying wire interacts with the external magnetic field resulting in a force.</w:t>
      </w:r>
    </w:p>
    <w:p w:rsidR="000361C7" w:rsidRPr="001734FE" w:rsidRDefault="00242DD0" w:rsidP="000361C7">
      <w:r>
        <w:t xml:space="preserve"> </w:t>
      </w:r>
      <w:r w:rsidR="000361C7" w:rsidRPr="001734FE">
        <w:t xml:space="preserve"> </w:t>
      </w:r>
    </w:p>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2A1064" w:rsidP="000361C7">
      <w:r>
        <w:rPr>
          <w:noProof/>
        </w:rPr>
        <mc:AlternateContent>
          <mc:Choice Requires="wpg">
            <w:drawing>
              <wp:anchor distT="0" distB="0" distL="114300" distR="114300" simplePos="0" relativeHeight="251663872" behindDoc="0" locked="0" layoutInCell="1" allowOverlap="1">
                <wp:simplePos x="0" y="0"/>
                <wp:positionH relativeFrom="column">
                  <wp:posOffset>4737735</wp:posOffset>
                </wp:positionH>
                <wp:positionV relativeFrom="paragraph">
                  <wp:posOffset>48260</wp:posOffset>
                </wp:positionV>
                <wp:extent cx="1857375" cy="1221740"/>
                <wp:effectExtent l="0" t="0" r="0" b="0"/>
                <wp:wrapSquare wrapText="left"/>
                <wp:docPr id="476" name="Group 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7375" cy="1221740"/>
                          <a:chOff x="7776" y="7260"/>
                          <a:chExt cx="2925" cy="1924"/>
                        </a:xfrm>
                      </wpg:grpSpPr>
                      <wps:wsp>
                        <wps:cNvPr id="477" name="Line 353"/>
                        <wps:cNvCnPr/>
                        <wps:spPr bwMode="auto">
                          <a:xfrm flipV="1">
                            <a:off x="8640" y="7260"/>
                            <a:ext cx="1" cy="1429"/>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8" name="Line 354"/>
                        <wps:cNvCnPr/>
                        <wps:spPr bwMode="auto">
                          <a:xfrm flipV="1">
                            <a:off x="8640" y="8124"/>
                            <a:ext cx="577" cy="565"/>
                          </a:xfrm>
                          <a:prstGeom prst="line">
                            <a:avLst/>
                          </a:prstGeom>
                          <a:noFill/>
                          <a:ln w="12700">
                            <a:solidFill>
                              <a:srgbClr val="00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9" name="Line 355"/>
                        <wps:cNvCnPr/>
                        <wps:spPr bwMode="auto">
                          <a:xfrm>
                            <a:off x="8640" y="8688"/>
                            <a:ext cx="1153" cy="1"/>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0" name="Rectangle 356"/>
                        <wps:cNvSpPr>
                          <a:spLocks noChangeArrowheads="1"/>
                        </wps:cNvSpPr>
                        <wps:spPr bwMode="auto">
                          <a:xfrm>
                            <a:off x="7776" y="7476"/>
                            <a:ext cx="1153" cy="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thumb (left)</w:t>
                              </w:r>
                            </w:p>
                          </w:txbxContent>
                        </wps:txbx>
                        <wps:bodyPr rot="0" vert="horz" wrap="square" lIns="12700" tIns="12700" rIns="12700" bIns="12700" anchor="t" anchorCtr="0" upright="1">
                          <a:noAutofit/>
                        </wps:bodyPr>
                      </wps:wsp>
                      <wps:wsp>
                        <wps:cNvPr id="481" name="Rectangle 357"/>
                        <wps:cNvSpPr>
                          <a:spLocks noChangeArrowheads="1"/>
                        </wps:cNvSpPr>
                        <wps:spPr bwMode="auto">
                          <a:xfrm>
                            <a:off x="9216" y="7764"/>
                            <a:ext cx="1153"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fingers</w:t>
                              </w:r>
                            </w:p>
                          </w:txbxContent>
                        </wps:txbx>
                        <wps:bodyPr rot="0" vert="horz" wrap="square" lIns="12700" tIns="12700" rIns="12700" bIns="12700" anchor="t" anchorCtr="0" upright="1">
                          <a:noAutofit/>
                        </wps:bodyPr>
                      </wps:wsp>
                      <wps:wsp>
                        <wps:cNvPr id="482" name="Rectangle 358"/>
                        <wps:cNvSpPr>
                          <a:spLocks noChangeArrowheads="1"/>
                        </wps:cNvSpPr>
                        <wps:spPr bwMode="auto">
                          <a:xfrm>
                            <a:off x="9216" y="8700"/>
                            <a:ext cx="865" cy="4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palm</w:t>
                              </w:r>
                            </w:p>
                          </w:txbxContent>
                        </wps:txbx>
                        <wps:bodyPr rot="0" vert="horz" wrap="square" lIns="12700" tIns="12700" rIns="12700" bIns="12700" anchor="t" anchorCtr="0" upright="1">
                          <a:noAutofit/>
                        </wps:bodyPr>
                      </wps:wsp>
                      <wps:wsp>
                        <wps:cNvPr id="483" name="Text Box 359"/>
                        <wps:cNvSpPr txBox="1">
                          <a:spLocks noChangeArrowheads="1"/>
                        </wps:cNvSpPr>
                        <wps:spPr bwMode="auto">
                          <a:xfrm>
                            <a:off x="9081" y="8104"/>
                            <a:ext cx="16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361C7" w:rsidRPr="00AD5DE5" w:rsidRDefault="000361C7" w:rsidP="000361C7">
                              <w:pPr>
                                <w:rPr>
                                  <w:sz w:val="20"/>
                                </w:rPr>
                              </w:pPr>
                              <w:r>
                                <w:rPr>
                                  <w:sz w:val="20"/>
                                </w:rPr>
                                <w:t>(</w:t>
                              </w:r>
                              <w:r w:rsidRPr="00AD5DE5">
                                <w:rPr>
                                  <w:sz w:val="20"/>
                                </w:rPr>
                                <w:t>Into the page</w:t>
                              </w:r>
                              <w:r>
                                <w:rPr>
                                  <w:sz w:val="20"/>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 o:spid="_x0000_s1052" style="position:absolute;margin-left:373.05pt;margin-top:3.8pt;width:146.25pt;height:96.2pt;z-index:251663872" coordorigin="7776,7260" coordsize="2925,19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">
                <v:line id="Line 353" o:spid="_x0000_s1053" style="position:absolute;flip:y;visibility:visible;mso-wrap-style:square" from="8640,7260" to="8641,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wpYsQAAADcAAAADwAAAGRycy9kb3ducmV2LnhtbESPT4vCMBTE78J+h/AW9iKauviPahRx&#10;WVj0ZPXg8dE822LzUpJo67ffCILHYWZ+wyzXnanFnZyvLCsYDRMQxLnVFRcKTsffwRyED8gaa8uk&#10;4EEe1quP3hJTbVs+0D0LhYgQ9ikqKENoUil9XpJBP7QNcfQu1hkMUbpCaodthJtafifJVBqsOC6U&#10;2NC2pPya3YyCm9tkpp0+9pNqZLLd+cfu+9uzUl+f3WYBIlAX3uFX+08rGM9m8DwTj4B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ClixAAAANwAAAAPAAAAAAAAAAAA&#10;AAAAAKECAABkcnMvZG93bnJldi54bWxQSwUGAAAAAAQABAD5AAAAkgMAAAAA&#10;" strokeweight="1pt">
                  <v:stroke endarrow="open"/>
                </v:line>
                <v:line id="Line 354" o:spid="_x0000_s1054" style="position:absolute;flip:y;visibility:visible;mso-wrap-style:square" from="8640,8124" to="9217,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HR3cIAAADcAAAADwAAAGRycy9kb3ducmV2LnhtbERPTWvCQBC9C/6HZYTedGMtrURXEau0&#10;9CKNmvOQHZNodjZkt0n8992D4PHxvpfr3lSipcaVlhVMJxEI4szqknMFp+N+PAfhPLLGyjIpuJOD&#10;9Wo4WGKsbce/1CY+FyGEXYwKCu/rWEqXFWTQTWxNHLiLbQz6AJtc6ga7EG4q+RpF79JgyaGhwJq2&#10;BWW35M8o+Ep/9tf0M+3SXdfeD8lutjnjTKmXUb9ZgPDU+6f44f7WCt4+wtpwJhwB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NHR3cIAAADcAAAADwAAAAAAAAAAAAAA&#10;AAChAgAAZHJzL2Rvd25yZXYueG1sUEsFBgAAAAAEAAQA+QAAAJADAAAAAA==&#10;" strokeweight="1pt">
                  <v:stroke dashstyle="dash" endarrow="open"/>
                </v:line>
                <v:line id="Line 355" o:spid="_x0000_s1055" style="position:absolute;visibility:visible;mso-wrap-style:square" from="8640,8688" to="9793,8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526cUAAADcAAAADwAAAGRycy9kb3ducmV2LnhtbESPQWvCQBSE74L/YXmCF6mbWjE2dZUq&#10;il56aNrS6yP7zAazb0N2Nem/7wqFHoeZ+YZZbXpbixu1vnKs4HGagCAunK64VPD5cXhYgvABWWPt&#10;mBT8kIfNejhYYaZdx+90y0MpIoR9hgpMCE0mpS8MWfRT1xBH7+xaiyHKtpS6xS7CbS1nSbKQFiuO&#10;CwYb2hkqLvnVKvjSxuTLydvxu9tO5vvgntJFx0qNR/3rC4hAffgP/7VPWsE8fYb7mXgE5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526cUAAADcAAAADwAAAAAAAAAA&#10;AAAAAAChAgAAZHJzL2Rvd25yZXYueG1sUEsFBgAAAAAEAAQA+QAAAJMDAAAAAA==&#10;" strokeweight="1pt">
                  <v:stroke endarrow="open"/>
                </v:line>
                <v:rect id="Rectangle 356" o:spid="_x0000_s1056" style="position:absolute;left:7776;top:7476;width:1153;height:6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M9MEA&#10;AADcAAAADwAAAGRycy9kb3ducmV2LnhtbERPz2vCMBS+C/sfwht401RR13VGUUEQT9pt90fz1nY2&#10;L7GJtf73y2Hg8eP7vVz3phEdtb62rGAyTkAQF1bXXCr4+tyPUhA+IGtsLJOCB3lYr14GS8y0vfOZ&#10;ujyUIoawz1BBFYLLpPRFRQb92DriyP3Y1mCIsC2lbvEew00jp0mykAZrjg0VOtpVVFzym1FwmVzn&#10;3a9+O76nC95Ojyf37fZOqeFrv/kAEagPT/G/+6AVzNI4P56JR0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WTPTBAAAA3AAAAA8AAAAAAAAAAAAAAAAAmAIAAGRycy9kb3du&#10;cmV2LnhtbFBLBQYAAAAABAAEAPUAAACGAwAAAAA=&#10;" filled="f" stroked="f" strokeweight="1pt">
                  <v:textbox inset="1pt,1pt,1pt,1pt">
                    <w:txbxContent>
                      <w:p w:rsidR="000361C7" w:rsidRDefault="000361C7" w:rsidP="000361C7">
                        <w:r>
                          <w:t>thumb (left)</w:t>
                        </w:r>
                      </w:p>
                    </w:txbxContent>
                  </v:textbox>
                </v:rect>
                <v:rect id="Rectangle 357" o:spid="_x0000_s1057" style="position:absolute;left:9216;top:7764;width:1153;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pb8QA&#10;AADcAAAADwAAAGRycy9kb3ducmV2LnhtbESPQWvCQBSE7wX/w/KE3nQTaW1MXUULQvHUpvX+yL4m&#10;0ezbNbuN8d+7BaHHYWa+YZbrwbSip843lhWk0wQEcWl1w5WC76/dJAPhA7LG1jIpuJKH9Wr0sMRc&#10;2wt/Ul+ESkQI+xwV1CG4XEpf1mTQT60jjt6P7QyGKLtK6g4vEW5aOUuSuTTYcFyo0dFbTeWp+DUK&#10;Tun5uT/ql/0im/N2tv9wB7dzSj2Oh80riEBD+A/f2+9awVOWwt+Ze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a6W/EAAAA3AAAAA8AAAAAAAAAAAAAAAAAmAIAAGRycy9k&#10;b3ducmV2LnhtbFBLBQYAAAAABAAEAPUAAACJAwAAAAA=&#10;" filled="f" stroked="f" strokeweight="1pt">
                  <v:textbox inset="1pt,1pt,1pt,1pt">
                    <w:txbxContent>
                      <w:p w:rsidR="000361C7" w:rsidRDefault="000361C7" w:rsidP="000361C7">
                        <w:r>
                          <w:t xml:space="preserve"> fingers</w:t>
                        </w:r>
                      </w:p>
                    </w:txbxContent>
                  </v:textbox>
                </v:rect>
                <v:rect id="Rectangle 358" o:spid="_x0000_s1058" style="position:absolute;left:9216;top:8700;width:865;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h3GMQA&#10;AADcAAAADwAAAGRycy9kb3ducmV2LnhtbESPQWvCQBSE74L/YXkFb3VjqBpTV7EFQTyprfdH9jVJ&#10;zb7dZteY/vuuUPA4zMw3zHLdm0Z01PrasoLJOAFBXFhdc6ng82P7nIHwAVljY5kU/JKH9Wo4WGKu&#10;7Y2P1J1CKSKEfY4KqhBcLqUvKjLox9YRR+/LtgZDlG0pdYu3CDeNTJNkJg3WHBcqdPReUXE5XY2C&#10;y+Rn2n3r+X6Rzfgt3R/c2W2dUqOnfvMKIlAfHuH/9k4reMlSu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vIdxjEAAAA3AAAAA8AAAAAAAAAAAAAAAAAmAIAAGRycy9k&#10;b3ducmV2LnhtbFBLBQYAAAAABAAEAPUAAACJAwAAAAA=&#10;" filled="f" stroked="f" strokeweight="1pt">
                  <v:textbox inset="1pt,1pt,1pt,1pt">
                    <w:txbxContent>
                      <w:p w:rsidR="000361C7" w:rsidRDefault="000361C7" w:rsidP="000361C7">
                        <w:r>
                          <w:t>palm</w:t>
                        </w:r>
                      </w:p>
                    </w:txbxContent>
                  </v:textbox>
                </v:rect>
                <v:shape id="Text Box 359" o:spid="_x0000_s1059" type="#_x0000_t202" style="position:absolute;left:9081;top:810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8hScQA&#10;AADcAAAADwAAAGRycy9kb3ducmV2LnhtbESPW4vCMBSE34X9D+Es7NuarJdFq1EWRfBJWW/g26E5&#10;tsXmpDRZW/+9ERZ8HGbmG2Y6b20pblT7wrGGr64CQZw6U3Cm4bBffY5A+IBssHRMGu7kYT5760wx&#10;Ma7hX7rtQiYihH2CGvIQqkRKn+Zk0XddRRy9i6sthijrTJoamwi3pewp9S0tFhwXcqxokVN63f1Z&#10;DcfN5XwaqG22tMOqca2SbMdS64/39mcCIlAbXuH/9tpoGIz6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UnEAAAA3AAAAA8AAAAAAAAAAAAAAAAAmAIAAGRycy9k&#10;b3ducmV2LnhtbFBLBQYAAAAABAAEAPUAAACJAwAAAAA=&#10;" filled="f" stroked="f">
                  <v:textbox>
                    <w:txbxContent>
                      <w:p w:rsidR="000361C7" w:rsidRPr="00AD5DE5" w:rsidRDefault="000361C7" w:rsidP="000361C7">
                        <w:pPr>
                          <w:rPr>
                            <w:sz w:val="20"/>
                          </w:rPr>
                        </w:pPr>
                        <w:r>
                          <w:rPr>
                            <w:sz w:val="20"/>
                          </w:rPr>
                          <w:t>(</w:t>
                        </w:r>
                        <w:r w:rsidRPr="00AD5DE5">
                          <w:rPr>
                            <w:sz w:val="20"/>
                          </w:rPr>
                          <w:t>Into the page</w:t>
                        </w:r>
                        <w:r>
                          <w:rPr>
                            <w:sz w:val="20"/>
                          </w:rPr>
                          <w:t>)</w:t>
                        </w:r>
                      </w:p>
                    </w:txbxContent>
                  </v:textbox>
                </v:shape>
                <w10:wrap type="square" side="left"/>
              </v:group>
            </w:pict>
          </mc:Fallback>
        </mc:AlternateContent>
      </w:r>
      <w:r w:rsidR="000361C7" w:rsidRPr="001734FE">
        <w:t xml:space="preserve">To find the direction of the force between a current carrying wire and an external field, we use the </w:t>
      </w:r>
      <w:r w:rsidR="00242DD0" w:rsidRPr="00242DD0">
        <w:t>3</w:t>
      </w:r>
      <w:r w:rsidR="00242DD0" w:rsidRPr="00242DD0">
        <w:rPr>
          <w:vertAlign w:val="superscript"/>
        </w:rPr>
        <w:t>rd</w:t>
      </w:r>
      <w:r w:rsidR="000361C7" w:rsidRPr="00242DD0">
        <w:t xml:space="preserve"> hand rule</w:t>
      </w:r>
      <w:r w:rsidR="000361C7" w:rsidRPr="001734FE">
        <w:t xml:space="preserve"> that we learned about in Lesson </w:t>
      </w:r>
      <w:r w:rsidR="00242DD0">
        <w:t>20</w:t>
      </w:r>
      <w:r w:rsidR="000361C7" w:rsidRPr="001734FE">
        <w:t>:</w:t>
      </w:r>
    </w:p>
    <w:p w:rsidR="000361C7" w:rsidRPr="001734FE" w:rsidRDefault="000361C7" w:rsidP="000361C7">
      <w:pPr>
        <w:numPr>
          <w:ilvl w:val="0"/>
          <w:numId w:val="4"/>
        </w:numPr>
      </w:pPr>
      <w:r w:rsidRPr="001734FE">
        <w:t xml:space="preserve">The fingers point in the direction of the </w:t>
      </w:r>
      <w:r w:rsidR="00242DD0">
        <w:t xml:space="preserve">external </w:t>
      </w:r>
      <w:r w:rsidRPr="001734FE">
        <w:t>magnetic field (B).</w:t>
      </w:r>
    </w:p>
    <w:p w:rsidR="000361C7" w:rsidRPr="001734FE" w:rsidRDefault="000361C7" w:rsidP="000361C7">
      <w:pPr>
        <w:numPr>
          <w:ilvl w:val="0"/>
          <w:numId w:val="4"/>
        </w:numPr>
      </w:pPr>
      <w:r w:rsidRPr="001734FE">
        <w:t>The thumb points in the direction of the current</w:t>
      </w:r>
      <w:r w:rsidR="00242DD0">
        <w:t xml:space="preserve"> (right hand)</w:t>
      </w:r>
      <w:r w:rsidRPr="001734FE">
        <w:t xml:space="preserve"> or electron flow</w:t>
      </w:r>
      <w:r w:rsidR="00242DD0">
        <w:t xml:space="preserve"> (left hand)</w:t>
      </w:r>
      <w:r w:rsidRPr="001734FE">
        <w:t>.</w:t>
      </w:r>
    </w:p>
    <w:p w:rsidR="000361C7" w:rsidRPr="001734FE" w:rsidRDefault="000361C7" w:rsidP="000361C7">
      <w:pPr>
        <w:numPr>
          <w:ilvl w:val="0"/>
          <w:numId w:val="4"/>
        </w:numPr>
      </w:pPr>
      <w:r w:rsidRPr="001734FE">
        <w:t>The palm indicates the direction of the force on the wire (F).</w:t>
      </w:r>
    </w:p>
    <w:p w:rsidR="000361C7" w:rsidRPr="001734FE" w:rsidRDefault="000361C7" w:rsidP="000361C7"/>
    <w:p w:rsidR="000361C7" w:rsidRPr="001734FE" w:rsidRDefault="002A1064" w:rsidP="000361C7">
      <w:r>
        <w:rPr>
          <w:i/>
          <w:noProof/>
          <w:sz w:val="28"/>
        </w:rPr>
        <mc:AlternateContent>
          <mc:Choice Requires="wps">
            <w:drawing>
              <wp:anchor distT="0" distB="0" distL="114300" distR="114300" simplePos="0" relativeHeight="251660800" behindDoc="0" locked="0" layoutInCell="0" allowOverlap="1">
                <wp:simplePos x="0" y="0"/>
                <wp:positionH relativeFrom="column">
                  <wp:posOffset>-182880</wp:posOffset>
                </wp:positionH>
                <wp:positionV relativeFrom="paragraph">
                  <wp:posOffset>21590</wp:posOffset>
                </wp:positionV>
                <wp:extent cx="6218555" cy="2560955"/>
                <wp:effectExtent l="0" t="0" r="0" b="0"/>
                <wp:wrapNone/>
                <wp:docPr id="475" name="Rectangle 3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5609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04" o:spid="_x0000_s1026" style="position:absolute;margin-left:-14.4pt;margin-top:1.7pt;width:489.65pt;height:201.6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Jl58QIAADk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" o:allowincell="f" filled="f"/>
            </w:pict>
          </mc:Fallback>
        </mc:AlternateContent>
      </w:r>
    </w:p>
    <w:p w:rsidR="000361C7" w:rsidRPr="001734FE" w:rsidRDefault="000361C7" w:rsidP="000361C7">
      <w:pPr>
        <w:pStyle w:val="Example"/>
      </w:pPr>
    </w:p>
    <w:p w:rsidR="000361C7" w:rsidRPr="001734FE" w:rsidRDefault="000361C7" w:rsidP="000361C7">
      <w:r w:rsidRPr="001734FE">
        <w:t>For the diagram below, what is the direction of the deflecting force if the electron flow is into the page?</w:t>
      </w:r>
    </w:p>
    <w:p w:rsidR="000361C7" w:rsidRPr="001734FE" w:rsidRDefault="000361C7" w:rsidP="000361C7"/>
    <w:p w:rsidR="000361C7" w:rsidRPr="001734FE" w:rsidRDefault="002A1064" w:rsidP="000361C7">
      <w:r>
        <w:rPr>
          <w:noProof/>
        </w:rPr>
        <mc:AlternateContent>
          <mc:Choice Requires="wpg">
            <w:drawing>
              <wp:anchor distT="0" distB="0" distL="114300" distR="114300" simplePos="0" relativeHeight="251659776" behindDoc="0" locked="0" layoutInCell="0" allowOverlap="1">
                <wp:simplePos x="0" y="0"/>
                <wp:positionH relativeFrom="column">
                  <wp:posOffset>548640</wp:posOffset>
                </wp:positionH>
                <wp:positionV relativeFrom="paragraph">
                  <wp:posOffset>45720</wp:posOffset>
                </wp:positionV>
                <wp:extent cx="4755515" cy="732790"/>
                <wp:effectExtent l="0" t="0" r="0" b="0"/>
                <wp:wrapNone/>
                <wp:docPr id="464" name="Group 2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732790"/>
                          <a:chOff x="2304" y="12108"/>
                          <a:chExt cx="7489" cy="1154"/>
                        </a:xfrm>
                      </wpg:grpSpPr>
                      <wps:wsp>
                        <wps:cNvPr id="465" name="Line 293"/>
                        <wps:cNvCnPr/>
                        <wps:spPr bwMode="auto">
                          <a:xfrm>
                            <a:off x="2304" y="12108"/>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6" name="Line 294"/>
                        <wps:cNvCnPr/>
                        <wps:spPr bwMode="auto">
                          <a:xfrm>
                            <a:off x="4608" y="12108"/>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7" name="Line 295"/>
                        <wps:cNvCnPr/>
                        <wps:spPr bwMode="auto">
                          <a:xfrm flipH="1">
                            <a:off x="2304" y="13261"/>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8" name="Line 296"/>
                        <wps:cNvCnPr/>
                        <wps:spPr bwMode="auto">
                          <a:xfrm>
                            <a:off x="7200" y="12108"/>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9" name="Line 297"/>
                        <wps:cNvCnPr/>
                        <wps:spPr bwMode="auto">
                          <a:xfrm>
                            <a:off x="7200" y="12108"/>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0" name="Line 298"/>
                        <wps:cNvCnPr/>
                        <wps:spPr bwMode="auto">
                          <a:xfrm>
                            <a:off x="7200" y="13261"/>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71" name="Rectangle 299"/>
                        <wps:cNvSpPr>
                          <a:spLocks noChangeArrowheads="1"/>
                        </wps:cNvSpPr>
                        <wps:spPr bwMode="auto">
                          <a:xfrm>
                            <a:off x="3744" y="1239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472" name="Rectangle 300"/>
                        <wps:cNvSpPr>
                          <a:spLocks noChangeArrowheads="1"/>
                        </wps:cNvSpPr>
                        <wps:spPr bwMode="auto">
                          <a:xfrm>
                            <a:off x="7488" y="1239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473" name="Oval 301"/>
                        <wps:cNvSpPr>
                          <a:spLocks noChangeArrowheads="1"/>
                        </wps:cNvSpPr>
                        <wps:spPr bwMode="auto">
                          <a:xfrm>
                            <a:off x="5760" y="12396"/>
                            <a:ext cx="289"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74" name="Rectangle 302"/>
                        <wps:cNvSpPr>
                          <a:spLocks noChangeArrowheads="1"/>
                        </wps:cNvSpPr>
                        <wps:spPr bwMode="auto">
                          <a:xfrm>
                            <a:off x="5760" y="12396"/>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x</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 o:spid="_x0000_s1060" style="position:absolute;margin-left:43.2pt;margin-top:3.6pt;width:374.45pt;height:57.7pt;z-index:251659776" coordorigin="2304,12108" coordsize="7489,11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" o:allowincell="f">
                <v:line id="Line 293" o:spid="_x0000_s1061" style="position:absolute;visibility:visible;mso-wrap-style:square" from="2304,12108" to="4609,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ZD28UAAADcAAAADwAAAGRycy9kb3ducmV2LnhtbESP0WoCMRRE3wv+Q7hC32rW0kpdjSK2&#10;hYoP0tUPuG6um9XNzZKkuvXrjVDo4zAzZ5jpvLONOJMPtWMFw0EGgrh0uuZKwW77+fQGIkRkjY1j&#10;UvBLAeaz3sMUc+0u/E3nIlYiQTjkqMDE2OZShtKQxTBwLXHyDs5bjEn6SmqPlwS3jXzOspG0WHNa&#10;MNjS0lB5Kn6sgpXfr0/Da2Xknlf+o9m8j4M9KvXY7xYTEJG6+B/+a39pBS+jV7ifSUd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ZD28UAAADcAAAADwAAAAAAAAAA&#10;AAAAAAChAgAAZHJzL2Rvd25yZXYueG1sUEsFBgAAAAAEAAQA+QAAAJMDAAAAAA==&#10;" strokeweight="1pt"/>
                <v:line id="Line 294" o:spid="_x0000_s1062" style="position:absolute;visibility:visible;mso-wrap-style:square" from="4608,12108" to="4609,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TdrMQAAADcAAAADwAAAGRycy9kb3ducmV2LnhtbESP0WoCMRRE3wv9h3ALvmlWkaVdjSKt&#10;BcWHUtsPuG6um9XNzZKkuvr1RhD6OMzMGWY672wjTuRD7VjBcJCBIC6drrlS8Pvz2X8FESKyxsYx&#10;KbhQgPns+WmKhXZn/qbTNlYiQTgUqMDE2BZShtKQxTBwLXHy9s5bjEn6SmqP5wS3jRxlWS4t1pwW&#10;DLb0bqg8bv+sgrXfbY7Da2Xkjtd+2Xx9vAV7UKr30i0mICJ18T/8aK+0gnGew/1MOgJ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1N2sxAAAANwAAAAPAAAAAAAAAAAA&#10;AAAAAKECAABkcnMvZG93bnJldi54bWxQSwUGAAAAAAQABAD5AAAAkgMAAAAA&#10;" strokeweight="1pt"/>
                <v:line id="Line 295" o:spid="_x0000_s1063" style="position:absolute;flip:x;visibility:visible;mso-wrap-style:square" from="2304,13261" to="4609,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SL8YAAADcAAAADwAAAGRycy9kb3ducmV2LnhtbESPzWrCQBSF9wXfYbiCm9JMUkpsY8Yg&#10;QkEKXdQK2t0lc02imTshM5r49k6h0OXh/HycvBhNK67Uu8aygiSKQRCXVjdcKdh9vz+9gnAeWWNr&#10;mRTcyEGxnDzkmGk78Bddt74SYYRdhgpq77tMSlfWZNBFtiMO3tH2Bn2QfSV1j0MYN618juNUGmw4&#10;EGrsaF1Ted5eTICc1tXP54nK/du++xjS5HE4HC5KzabjagHC0+j/w3/tjVbwks7h90w4AnJ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3CEi/GAAAA3AAAAA8AAAAAAAAA&#10;AAAAAAAAoQIAAGRycy9kb3ducmV2LnhtbFBLBQYAAAAABAAEAPkAAACUAwAAAAA=&#10;" strokeweight="1pt"/>
                <v:line id="Line 296" o:spid="_x0000_s1064" style="position:absolute;visibility:visible;mso-wrap-style:square" from="7200,12108" to="7201,13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fsRcEAAADcAAAADwAAAGRycy9kb3ducmV2LnhtbERPzWoCMRC+F3yHMIK3mrUUqatRxLag&#10;9CCuPsC4GTerm8mSpLr69M1B6PHj+58tOtuIK/lQO1YwGmYgiEuna64UHPbfrx8gQkTW2DgmBXcK&#10;sJj3XmaYa3fjHV2LWIkUwiFHBSbGNpcylIYshqFriRN3ct5iTNBXUnu8pXDbyLcsG0uLNacGgy2t&#10;DJWX4tcq2Pjjz2X0qIw88sZ/NdvPSbBnpQb9bjkFEamL/+Kne60VvI/T2nQmHQE5/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B+xFwQAAANwAAAAPAAAAAAAAAAAAAAAA&#10;AKECAABkcnMvZG93bnJldi54bWxQSwUGAAAAAAQABAD5AAAAjwMAAAAA&#10;" strokeweight="1pt"/>
                <v:line id="Line 297" o:spid="_x0000_s1065" style="position:absolute;visibility:visible;mso-wrap-style:square" from="7200,12108" to="9793,12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tJ3sQAAADcAAAADwAAAGRycy9kb3ducmV2LnhtbESP0WoCMRRE34X+Q7iFvmlWKaKrUUpt&#10;oeKD1PoB1811s7q5WZJUV7/eCIKPw8ycYabz1tbiRD5UjhX0exkI4sLpiksF27/v7ghEiMgaa8ek&#10;4EIB5rOXzhRz7c78S6dNLEWCcMhRgYmxyaUMhSGLoeca4uTtnbcYk/Sl1B7PCW5rOciyobRYcVow&#10;2NCnoeK4+bcKln63OvavpZE7Xvqver0YB3tQ6u21/ZiAiNTGZ/jR/tEK3odj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0nexAAAANwAAAAPAAAAAAAAAAAA&#10;AAAAAKECAABkcnMvZG93bnJldi54bWxQSwUGAAAAAAQABAD5AAAAkgMAAAAA&#10;" strokeweight="1pt"/>
                <v:line id="Line 298" o:spid="_x0000_s1066" style="position:absolute;visibility:visible;mso-wrap-style:square" from="7200,13261" to="9793,13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h2nsEAAADcAAAADwAAAGRycy9kb3ducmV2LnhtbERPzWoCMRC+F3yHMIK3mrUUratRxFZQ&#10;PEjVBxg342Z1M1mSqGufvjkUevz4/qfz1tbiTj5UjhUM+hkI4sLpiksFx8Pq9QNEiMgaa8ek4EkB&#10;5rPOyxRz7R78Tfd9LEUK4ZCjAhNjk0sZCkMWQ981xIk7O28xJuhLqT0+Urit5VuWDaXFilODwYaW&#10;horr/mYVbPxpex38lEaeeOO/6t3nONiLUr1uu5iAiNTGf/Gfe60VvI/S/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VqHaewQAAANwAAAAPAAAAAAAAAAAAAAAA&#10;AKECAABkcnMvZG93bnJldi54bWxQSwUGAAAAAAQABAD5AAAAjwMAAAAA&#10;" strokeweight="1pt"/>
                <v:rect id="Rectangle 299" o:spid="_x0000_s1067" style="position:absolute;left:3744;top:1239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ZSMUA&#10;AADcAAAADwAAAGRycy9kb3ducmV2LnhtbESPT2vCQBTE7wW/w/KE3uom0vondSO2IIgna9v7I/tM&#10;0mTfrtk1pt++WxA8DjPzG2a1Hkwreup8bVlBOklAEBdW11wq+PrcPi1A+ICssbVMCn7JwzofPaww&#10;0/bKH9QfQykihH2GCqoQXCalLyoy6CfWEUfvZDuDIcqulLrDa4SbVk6TZCYN1hwXKnT0XlHRHC9G&#10;QZOeX/ofPd8vFzN+m+4P7tttnVKP42HzCiLQEO7hW3unFTzPU/g/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z5lIxQAAANwAAAAPAAAAAAAAAAAAAAAAAJgCAABkcnMv&#10;ZG93bnJldi54bWxQSwUGAAAAAAQABAD1AAAAigMAAAAA&#10;" filled="f" stroked="f" strokeweight="1pt">
                  <v:textbox inset="1pt,1pt,1pt,1pt">
                    <w:txbxContent>
                      <w:p w:rsidR="000361C7" w:rsidRDefault="000361C7" w:rsidP="000361C7">
                        <w:r>
                          <w:rPr>
                            <w:sz w:val="32"/>
                          </w:rPr>
                          <w:t>N</w:t>
                        </w:r>
                      </w:p>
                    </w:txbxContent>
                  </v:textbox>
                </v:rect>
                <v:rect id="Rectangle 300" o:spid="_x0000_s1068" style="position:absolute;left:7488;top:1239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0HP8QA&#10;AADcAAAADwAAAGRycy9kb3ducmV2LnhtbESPT2vCQBTE7wW/w/KE3urGUP+lrqKCUDxVbe+P7DNJ&#10;zb5ds9sYv70rFDwOM/MbZr7sTC1aanxlWcFwkIAgzq2uuFDwfdy+TUH4gKyxtkwKbuRhuei9zDHT&#10;9sp7ag+hEBHCPkMFZQguk9LnJRn0A+uIo3eyjcEQZVNI3eA1wk0t0yQZS4MVx4USHW1Kys+HP6Pg&#10;PLyM2l892c2mY16nuy/347ZOqdd+t/oAEagLz/B/+1MreJ+k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dBz/EAAAA3AAAAA8AAAAAAAAAAAAAAAAAmAIAAGRycy9k&#10;b3ducmV2LnhtbFBLBQYAAAAABAAEAPUAAACJAwAAAAA=&#10;" filled="f" stroked="f" strokeweight="1pt">
                  <v:textbox inset="1pt,1pt,1pt,1pt">
                    <w:txbxContent>
                      <w:p w:rsidR="000361C7" w:rsidRDefault="000361C7" w:rsidP="000361C7">
                        <w:r>
                          <w:rPr>
                            <w:sz w:val="32"/>
                          </w:rPr>
                          <w:t>S</w:t>
                        </w:r>
                      </w:p>
                    </w:txbxContent>
                  </v:textbox>
                </v:rect>
                <v:oval id="Oval 301" o:spid="_x0000_s1069" style="position:absolute;left:5760;top:12396;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L4A8cA&#10;AADcAAAADwAAAGRycy9kb3ducmV2LnhtbESPQWvCQBSE74L/YXlCL2I2rWJLdJUiFvVgoSoFby/Z&#10;Z5I2+zbNrpr++25B8DjMzDfMdN6aSlyocaVlBY9RDII4s7rkXMFh/zZ4AeE8ssbKMin4JQfzWbcz&#10;xUTbK3/QZedzESDsElRQeF8nUrqsIIMusjVx8E62MeiDbHKpG7wGuKnkUxyPpcGSw0KBNS0Kyr53&#10;Z6PgaNKvz/1qvF0O0+xEP9TPN6t3pR567esEhKfW38O39lorGD0P4f9MO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C+APHAAAA3AAAAA8AAAAAAAAAAAAAAAAAmAIAAGRy&#10;cy9kb3ducmV2LnhtbFBLBQYAAAAABAAEAPUAAACMAwAAAAA=&#10;" filled="f" strokeweight="1pt"/>
                <v:rect id="Rectangle 302" o:spid="_x0000_s1070" style="position:absolute;left:5760;top:12396;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g60MUA&#10;AADcAAAADwAAAGRycy9kb3ducmV2LnhtbESPQWvCQBSE7wX/w/KE3urGYNWmrsEWhOKpRnt/ZF+T&#10;aPbtNruN6b93hYLHYWa+YVb5YFrRU+cbywqmkwQEcWl1w5WC42H7tAThA7LG1jIp+CMP+Xr0sMJM&#10;2wvvqS9CJSKEfYYK6hBcJqUvazLoJ9YRR+/bdgZDlF0ldYeXCDetTJNkLg02HBdqdPReU3kufo2C&#10;8/TnuT/pxe5lOee3dPfpvtzWKfU4HjavIAIN4R7+b39oBbPFDG5n4hGQ6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uDrQxQAAANwAAAAPAAAAAAAAAAAAAAAAAJgCAABkcnMv&#10;ZG93bnJldi54bWxQSwUGAAAAAAQABAD1AAAAigMAAAAA&#10;" filled="f" stroked="f" strokeweight="1pt">
                  <v:textbox inset="1pt,1pt,1pt,1pt">
                    <w:txbxContent>
                      <w:p w:rsidR="000361C7" w:rsidRDefault="000361C7" w:rsidP="000361C7">
                        <w:r>
                          <w:t xml:space="preserve"> x</w:t>
                        </w:r>
                      </w:p>
                    </w:txbxContent>
                  </v:textbox>
                </v:rect>
              </v:group>
            </w:pict>
          </mc:Fallback>
        </mc:AlternateContent>
      </w:r>
    </w:p>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Pr>
        <w:ind w:left="540" w:hanging="540"/>
      </w:pPr>
      <w:r w:rsidRPr="001734FE">
        <w:tab/>
        <w:t>Using the left hand (negative charge), the fingers (B) point to the right and the thumb (</w:t>
      </w:r>
      <w:proofErr w:type="spellStart"/>
      <w:r w:rsidRPr="001734FE">
        <w:t>I</w:t>
      </w:r>
      <w:r w:rsidRPr="001734FE">
        <w:rPr>
          <w:vertAlign w:val="subscript"/>
        </w:rPr>
        <w:t>e</w:t>
      </w:r>
      <w:proofErr w:type="spellEnd"/>
      <w:r w:rsidRPr="001734FE">
        <w:rPr>
          <w:vertAlign w:val="subscript"/>
        </w:rPr>
        <w:t>-</w:t>
      </w:r>
      <w:r w:rsidRPr="001734FE">
        <w:t xml:space="preserve">) points into the page – the palm indicates a force </w:t>
      </w:r>
      <w:r w:rsidRPr="001734FE">
        <w:rPr>
          <w:b/>
        </w:rPr>
        <w:t>up the page</w:t>
      </w:r>
      <w:r w:rsidRPr="001734FE">
        <w:t>.</w:t>
      </w:r>
    </w:p>
    <w:p w:rsidR="000361C7" w:rsidRPr="001734FE" w:rsidRDefault="000F14BB" w:rsidP="000361C7">
      <w:pPr>
        <w:ind w:left="540" w:hanging="540"/>
      </w:pPr>
      <w:r>
        <w:br w:type="page"/>
      </w:r>
    </w:p>
    <w:p w:rsidR="000361C7" w:rsidRPr="001734FE" w:rsidRDefault="002A1064" w:rsidP="000361C7">
      <w:pPr>
        <w:pStyle w:val="Example"/>
      </w:pPr>
      <w:r>
        <w:rPr>
          <w:noProof/>
        </w:rPr>
        <w:lastRenderedPageBreak/>
        <mc:AlternateContent>
          <mc:Choice Requires="wps">
            <w:drawing>
              <wp:anchor distT="0" distB="0" distL="114300" distR="114300" simplePos="0" relativeHeight="251649536" behindDoc="0" locked="0" layoutInCell="1" allowOverlap="1">
                <wp:simplePos x="0" y="0"/>
                <wp:positionH relativeFrom="column">
                  <wp:posOffset>-177165</wp:posOffset>
                </wp:positionH>
                <wp:positionV relativeFrom="paragraph">
                  <wp:posOffset>-88900</wp:posOffset>
                </wp:positionV>
                <wp:extent cx="6218555" cy="2673985"/>
                <wp:effectExtent l="0" t="0" r="0" b="0"/>
                <wp:wrapNone/>
                <wp:docPr id="463"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6739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26" style="position:absolute;margin-left:-13.95pt;margin-top:-7pt;width:489.65pt;height:210.5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VVrb8w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" filled="f"/>
            </w:pict>
          </mc:Fallback>
        </mc:AlternateContent>
      </w:r>
    </w:p>
    <w:p w:rsidR="000361C7" w:rsidRPr="001734FE" w:rsidRDefault="002A1064" w:rsidP="000361C7">
      <w:r>
        <w:rPr>
          <w:noProof/>
        </w:rPr>
        <mc:AlternateContent>
          <mc:Choice Requires="wpg">
            <w:drawing>
              <wp:anchor distT="0" distB="0" distL="114300" distR="114300" simplePos="0" relativeHeight="251665920" behindDoc="0" locked="0" layoutInCell="1" allowOverlap="1">
                <wp:simplePos x="0" y="0"/>
                <wp:positionH relativeFrom="column">
                  <wp:posOffset>508635</wp:posOffset>
                </wp:positionH>
                <wp:positionV relativeFrom="paragraph">
                  <wp:posOffset>239395</wp:posOffset>
                </wp:positionV>
                <wp:extent cx="4755515" cy="1409700"/>
                <wp:effectExtent l="0" t="0" r="0" b="0"/>
                <wp:wrapNone/>
                <wp:docPr id="444" name="Group 3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1409700"/>
                          <a:chOff x="2241" y="1803"/>
                          <a:chExt cx="7489" cy="2220"/>
                        </a:xfrm>
                      </wpg:grpSpPr>
                      <wps:wsp>
                        <wps:cNvPr id="445" name="Line 207"/>
                        <wps:cNvCnPr/>
                        <wps:spPr bwMode="auto">
                          <a:xfrm>
                            <a:off x="2241" y="2293"/>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6" name="Line 208"/>
                        <wps:cNvCnPr/>
                        <wps:spPr bwMode="auto">
                          <a:xfrm>
                            <a:off x="4545" y="2293"/>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7" name="Line 209"/>
                        <wps:cNvCnPr/>
                        <wps:spPr bwMode="auto">
                          <a:xfrm flipH="1">
                            <a:off x="2241" y="3446"/>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8" name="Line 210"/>
                        <wps:cNvCnPr/>
                        <wps:spPr bwMode="auto">
                          <a:xfrm>
                            <a:off x="7137" y="2293"/>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49" name="Line 211"/>
                        <wps:cNvCnPr/>
                        <wps:spPr bwMode="auto">
                          <a:xfrm>
                            <a:off x="7137" y="2293"/>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0" name="Line 212"/>
                        <wps:cNvCnPr/>
                        <wps:spPr bwMode="auto">
                          <a:xfrm>
                            <a:off x="7137" y="3446"/>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1" name="Rectangle 213"/>
                        <wps:cNvSpPr>
                          <a:spLocks noChangeArrowheads="1"/>
                        </wps:cNvSpPr>
                        <wps:spPr bwMode="auto">
                          <a:xfrm>
                            <a:off x="3681" y="258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452" name="Rectangle 214"/>
                        <wps:cNvSpPr>
                          <a:spLocks noChangeArrowheads="1"/>
                        </wps:cNvSpPr>
                        <wps:spPr bwMode="auto">
                          <a:xfrm>
                            <a:off x="7425" y="258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453" name="Rectangle 220"/>
                        <wps:cNvSpPr>
                          <a:spLocks noChangeArrowheads="1"/>
                        </wps:cNvSpPr>
                        <wps:spPr bwMode="auto">
                          <a:xfrm>
                            <a:off x="6169" y="1803"/>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A</w:t>
                              </w:r>
                            </w:p>
                          </w:txbxContent>
                        </wps:txbx>
                        <wps:bodyPr rot="0" vert="horz" wrap="square" lIns="12700" tIns="12700" rIns="12700" bIns="12700" anchor="t" anchorCtr="0" upright="1">
                          <a:noAutofit/>
                        </wps:bodyPr>
                      </wps:wsp>
                      <wps:wsp>
                        <wps:cNvPr id="454" name="Rectangle 221"/>
                        <wps:cNvSpPr>
                          <a:spLocks noChangeArrowheads="1"/>
                        </wps:cNvSpPr>
                        <wps:spPr bwMode="auto">
                          <a:xfrm>
                            <a:off x="6169" y="344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B</w:t>
                              </w:r>
                            </w:p>
                          </w:txbxContent>
                        </wps:txbx>
                        <wps:bodyPr rot="0" vert="horz" wrap="square" lIns="12700" tIns="12700" rIns="12700" bIns="12700" anchor="t" anchorCtr="0" upright="1">
                          <a:noAutofit/>
                        </wps:bodyPr>
                      </wps:wsp>
                      <wps:wsp>
                        <wps:cNvPr id="455" name="Line 222"/>
                        <wps:cNvCnPr/>
                        <wps:spPr bwMode="auto">
                          <a:xfrm>
                            <a:off x="6561" y="2380"/>
                            <a:ext cx="1" cy="865"/>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6" name="Rectangle 223"/>
                        <wps:cNvSpPr>
                          <a:spLocks noChangeArrowheads="1"/>
                        </wps:cNvSpPr>
                        <wps:spPr bwMode="auto">
                          <a:xfrm>
                            <a:off x="6561" y="2668"/>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e</w:t>
                              </w:r>
                              <w:r>
                                <w:rPr>
                                  <w:vertAlign w:val="superscript"/>
                                </w:rPr>
                                <w:t>-</w:t>
                              </w:r>
                            </w:p>
                          </w:txbxContent>
                        </wps:txbx>
                        <wps:bodyPr rot="0" vert="horz" wrap="square" lIns="12700" tIns="12700" rIns="12700" bIns="12700" anchor="t" anchorCtr="0" upright="1">
                          <a:noAutofit/>
                        </wps:bodyPr>
                      </wps:wsp>
                      <wpg:grpSp>
                        <wpg:cNvPr id="457" name="Group 379"/>
                        <wpg:cNvGrpSpPr>
                          <a:grpSpLocks/>
                        </wpg:cNvGrpSpPr>
                        <wpg:grpSpPr bwMode="auto">
                          <a:xfrm>
                            <a:off x="5661" y="1984"/>
                            <a:ext cx="244" cy="1873"/>
                            <a:chOff x="5760" y="6697"/>
                            <a:chExt cx="577" cy="1873"/>
                          </a:xfrm>
                        </wpg:grpSpPr>
                        <wps:wsp>
                          <wps:cNvPr id="458" name="Oval 380"/>
                          <wps:cNvSpPr>
                            <a:spLocks noChangeArrowheads="1"/>
                          </wps:cNvSpPr>
                          <wps:spPr bwMode="auto">
                            <a:xfrm>
                              <a:off x="5760" y="6697"/>
                              <a:ext cx="577"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59" name="Line 381"/>
                          <wps:cNvCnPr/>
                          <wps:spPr bwMode="auto">
                            <a:xfrm>
                              <a:off x="5760" y="6841"/>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0" name="Line 382"/>
                          <wps:cNvCnPr/>
                          <wps:spPr bwMode="auto">
                            <a:xfrm>
                              <a:off x="6336" y="6841"/>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61" name="Arc 383"/>
                          <wps:cNvSpPr>
                            <a:spLocks/>
                          </wps:cNvSpPr>
                          <wps:spPr bwMode="auto">
                            <a:xfrm flipH="1" flipV="1">
                              <a:off x="5760" y="8281"/>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62" name="Arc 384"/>
                          <wps:cNvSpPr>
                            <a:spLocks/>
                          </wps:cNvSpPr>
                          <wps:spPr bwMode="auto">
                            <a:xfrm flipV="1">
                              <a:off x="6048" y="8281"/>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95" o:spid="_x0000_s1071" style="position:absolute;margin-left:40.05pt;margin-top:18.85pt;width:374.45pt;height:111pt;z-index:251665920" coordorigin="2241,1803" coordsize="7489,2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">
                <v:line id="Line 207" o:spid="_x0000_s1072" style="position:absolute;visibility:visible;mso-wrap-style:square" from="2241,2293" to="4546,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Mfu8UAAADcAAAADwAAAGRycy9kb3ducmV2LnhtbESP3WoCMRSE7wXfIRyhdzVrsaKrUcS2&#10;UOmF+PMAx81xs7o5WZJUt336Rih4OczMN8xs0dpaXMmHyrGCQT8DQVw4XXGp4LD/eB6DCBFZY+2Y&#10;FPxQgMW825lhrt2Nt3TdxVIkCIccFZgYm1zKUBiyGPquIU7eyXmLMUlfSu3xluC2li9ZNpIWK04L&#10;BhtaGSouu2+rYO2PX5fBb2nkkdf+vd68TYI9K/XUa5dTEJHa+Aj/tz+1guHwFe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Mfu8UAAADcAAAADwAAAAAAAAAA&#10;AAAAAAChAgAAZHJzL2Rvd25yZXYueG1sUEsFBgAAAAAEAAQA+QAAAJMDAAAAAA==&#10;" strokeweight="1pt"/>
                <v:line id="Line 208" o:spid="_x0000_s1073" style="position:absolute;visibility:visible;mso-wrap-style:square" from="4545,2293" to="4546,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BzMUAAADcAAAADwAAAGRycy9kb3ducmV2LnhtbESP0WoCMRRE3wv9h3ALvtWsRaRdzS6l&#10;Vaj4ULR+wHVz3axubpYk6tavN0Khj8PMnGFmZW9bcSYfGscKRsMMBHHldMO1gu3P4vkVRIjIGlvH&#10;pOCXApTF48MMc+0uvKbzJtYiQTjkqMDE2OVShsqQxTB0HXHy9s5bjEn6WmqPlwS3rXzJsom02HBa&#10;MNjRh6HquDlZBUu/Wx1H19rIHS/9vP3+fAv2oNTgqX+fgojUx//wX/tLKxiPJ3A/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BzMUAAADcAAAADwAAAAAAAAAA&#10;AAAAAAChAgAAZHJzL2Rvd25yZXYueG1sUEsFBgAAAAAEAAQA+QAAAJMDAAAAAA==&#10;" strokeweight="1pt"/>
                <v:line id="Line 209" o:spid="_x0000_s1074" style="position:absolute;flip:x;visibility:visible;mso-wrap-style:square" from="2241,3446" to="4546,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dOT8YAAADcAAAADwAAAGRycy9kb3ducmV2LnhtbESPzWrCQBSF9wXfYbhCN0UnlmBt6igi&#10;CKXQRVMhcXfJ3CaxmTshMzHx7Z1CweXh/Hyc9XY0jbhQ52rLChbzCARxYXXNpYLj92G2AuE8ssbG&#10;Mim4koPtZvKwxkTbgb/okvpShBF2CSqovG8TKV1RkUE3ty1x8H5sZ9AH2ZVSdziEcdPI5yhaSoM1&#10;B0KFLe0rKn7T3gTIeV+ePs9UZK9Z+zEsF09DnvdKPU7H3RsIT6O/h//b71pBHL/A35lwBOTm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3Tk/GAAAA3AAAAA8AAAAAAAAA&#10;AAAAAAAAoQIAAGRycy9kb3ducmV2LnhtbFBLBQYAAAAABAAEAPkAAACUAwAAAAA=&#10;" strokeweight="1pt"/>
                <v:line id="Line 210" o:spid="_x0000_s1075" style="position:absolute;visibility:visible;mso-wrap-style:square" from="7137,2293" to="7138,3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KwJcEAAADcAAAADwAAAGRycy9kb3ducmV2LnhtbERPy2oCMRTdC/5DuEJ3mrFI0dEoYi0o&#10;XRQfH3CdXCejk5shiTr265tFweXhvGeL1tbiTj5UjhUMBxkI4sLpiksFx8NXfwwiRGSNtWNS8KQA&#10;i3m3M8Ncuwfv6L6PpUghHHJUYGJscilDYchiGLiGOHFn5y3GBH0ptcdHCre1fM+yD2mx4tRgsKGV&#10;oeK6v1kFW3/6vg5/SyNPvPXr+udzEuxFqbdeu5yCiNTGl/jfvdEKRqO0Np1JR0DO/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srAlwQAAANwAAAAPAAAAAAAAAAAAAAAA&#10;AKECAABkcnMvZG93bnJldi54bWxQSwUGAAAAAAQABAD5AAAAjwMAAAAA&#10;" strokeweight="1pt"/>
                <v:line id="Line 211" o:spid="_x0000_s1076" style="position:absolute;visibility:visible;mso-wrap-style:square" from="7137,2293" to="9730,2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4VvsUAAADcAAAADwAAAGRycy9kb3ducmV2LnhtbESP0WoCMRRE34X+Q7gF3zRrkVJXs0tp&#10;FSo+lFo/4Lq5blY3N0sSdduvN4WCj8PMnGEWZW9bcSEfGscKJuMMBHHldMO1gt33avQCIkRkja1j&#10;UvBDAcriYbDAXLsrf9FlG2uRIBxyVGBi7HIpQ2XIYhi7jjh5B+ctxiR9LbXHa4LbVj5l2bO02HBa&#10;MNjRm6HqtD1bBWu/35wmv7WRe177Zfv5Pgv2qNTwsX+dg4jUx3v4v/2hFUynM/g7k46ALG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4VvsUAAADcAAAADwAAAAAAAAAA&#10;AAAAAAChAgAAZHJzL2Rvd25yZXYueG1sUEsFBgAAAAAEAAQA+QAAAJMDAAAAAA==&#10;" strokeweight="1pt"/>
                <v:line id="Line 212" o:spid="_x0000_s1077" style="position:absolute;visibility:visible;mso-wrap-style:square" from="7137,3446" to="9730,34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0q/sEAAADcAAAADwAAAGRycy9kb3ducmV2LnhtbERPzWoCMRC+F3yHMIK3mrVUqatRxFZQ&#10;PEjVBxg342Z1M1mSqGufvjkUevz4/qfz1tbiTj5UjhUM+hkI4sLpiksFx8Pq9QNEiMgaa8ek4EkB&#10;5rPOyxRz7R78Tfd9LEUK4ZCjAhNjk0sZCkMWQ981xIk7O28xJuhLqT0+Urit5VuWjaTFilODwYaW&#10;horr/mYVbPxpex38lEaeeOO/6t3nONiLUr1uu5iAiNTGf/Gfe60VvA/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HSr+wQAAANwAAAAPAAAAAAAAAAAAAAAA&#10;AKECAABkcnMvZG93bnJldi54bWxQSwUGAAAAAAQABAD5AAAAjwMAAAAA&#10;" strokeweight="1pt"/>
                <v:rect id="Rectangle 213" o:spid="_x0000_s1078" style="position:absolute;left:3681;top:258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rFKMQA&#10;AADcAAAADwAAAGRycy9kb3ducmV2LnhtbESPQWvCQBSE74L/YXlCb3UTqVajq6ggFE/V6v2RfSbR&#10;7Ns1u43pv+8WCh6HmfmGWaw6U4uWGl9ZVpAOExDEudUVFwpOX7vXKQgfkDXWlknBD3lYLfu9BWba&#10;PvhA7TEUIkLYZ6igDMFlUvq8JIN+aB1x9C62MRiibAqpG3xEuKnlKEkm0mDFcaFER9uS8tvx2yi4&#10;pfdxe9Xv+9l0wpvR/tOd3c4p9TLo1nMQgbrwDP+3P7SCt3EKf2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6xSjEAAAA3AAAAA8AAAAAAAAAAAAAAAAAmAIAAGRycy9k&#10;b3ducmV2LnhtbFBLBQYAAAAABAAEAPUAAACJAwAAAAA=&#10;" filled="f" stroked="f" strokeweight="1pt">
                  <v:textbox inset="1pt,1pt,1pt,1pt">
                    <w:txbxContent>
                      <w:p w:rsidR="000361C7" w:rsidRDefault="000361C7" w:rsidP="000361C7">
                        <w:r>
                          <w:rPr>
                            <w:sz w:val="32"/>
                          </w:rPr>
                          <w:t>S</w:t>
                        </w:r>
                      </w:p>
                    </w:txbxContent>
                  </v:textbox>
                </v:rect>
                <v:rect id="Rectangle 214" o:spid="_x0000_s1079" style="position:absolute;left:7425;top:258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bX8QA&#10;AADcAAAADwAAAGRycy9kb3ducmV2LnhtbESPS2/CMBCE70j8B2uReisOUXmlGARISBUnHu19FS9J&#10;Srw2sRvSf18jVeI4mplvNItVZ2rRUuMrywpGwwQEcW51xYWCz/PudQbCB2SNtWVS8EseVst+b4GZ&#10;tnc+UnsKhYgQ9hkqKENwmZQ+L8mgH1pHHL2LbQyGKJtC6gbvEW5qmSbJRBqsOC6U6GhbUn49/RgF&#10;19Ft3H7r6X4+m/Am3R/cl9s5pV4G3fodRKAuPMP/7Q+t4G2cwuN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oW1/EAAAA3AAAAA8AAAAAAAAAAAAAAAAAmAIAAGRycy9k&#10;b3ducmV2LnhtbFBLBQYAAAAABAAEAPUAAACJAwAAAAA=&#10;" filled="f" stroked="f" strokeweight="1pt">
                  <v:textbox inset="1pt,1pt,1pt,1pt">
                    <w:txbxContent>
                      <w:p w:rsidR="000361C7" w:rsidRDefault="000361C7" w:rsidP="000361C7">
                        <w:r>
                          <w:rPr>
                            <w:sz w:val="32"/>
                          </w:rPr>
                          <w:t>N</w:t>
                        </w:r>
                      </w:p>
                    </w:txbxContent>
                  </v:textbox>
                </v:rect>
                <v:rect id="Rectangle 220" o:spid="_x0000_s1080" style="position:absolute;left:6169;top:1803;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T+xMUA&#10;AADcAAAADwAAAGRycy9kb3ducmV2LnhtbESPzW7CMBCE70h9B2uRuIET/kpTDGqRkCpOlLb3VbxN&#10;QuK1G5sQ3r6uVInjaGa+0ay3vWlER62vLCtIJwkI4tzqigsFnx/78QqED8gaG8uk4EYetpuHwRoz&#10;ba/8Tt0pFCJC2GeooAzBZVL6vCSDfmIdcfS+bWswRNkWUrd4jXDTyGmSLKXBiuNCiY52JeX16WIU&#10;1OnPojvrx8PTasmv08PRfbm9U2o07F+eQQTqwz38337TCuaLGf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P7ExQAAANwAAAAPAAAAAAAAAAAAAAAAAJgCAABkcnMv&#10;ZG93bnJldi54bWxQSwUGAAAAAAQABAD1AAAAigMAAAAA&#10;" filled="f" stroked="f" strokeweight="1pt">
                  <v:textbox inset="1pt,1pt,1pt,1pt">
                    <w:txbxContent>
                      <w:p w:rsidR="000361C7" w:rsidRDefault="000361C7" w:rsidP="000361C7">
                        <w:r>
                          <w:t>A</w:t>
                        </w:r>
                      </w:p>
                    </w:txbxContent>
                  </v:textbox>
                </v:rect>
                <v:rect id="Rectangle 221" o:spid="_x0000_s1081" style="position:absolute;left:6169;top:344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1msMQA&#10;AADcAAAADwAAAGRycy9kb3ducmV2LnhtbESPQWvCQBSE70L/w/IK3nRjUKvRNbSCIJ5aW++P7DNJ&#10;zb7dZteY/vtuQfA4zMw3zDrvTSM6an1tWcFknIAgLqyuuVTw9bkbLUD4gKyxsUwKfslDvnkarDHT&#10;9sYf1B1DKSKEfYYKqhBcJqUvKjLox9YRR+9sW4MhyraUusVbhJtGpkkylwZrjgsVOtpWVFyOV6Pg&#10;MvmZdd/65bBczPktPby7k9s5pYbP/esKRKA+PML39l4rmM6m8H8mHg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NZrDEAAAA3AAAAA8AAAAAAAAAAAAAAAAAmAIAAGRycy9k&#10;b3ducmV2LnhtbFBLBQYAAAAABAAEAPUAAACJAwAAAAA=&#10;" filled="f" stroked="f" strokeweight="1pt">
                  <v:textbox inset="1pt,1pt,1pt,1pt">
                    <w:txbxContent>
                      <w:p w:rsidR="000361C7" w:rsidRDefault="000361C7" w:rsidP="000361C7">
                        <w:r>
                          <w:t>B</w:t>
                        </w:r>
                      </w:p>
                    </w:txbxContent>
                  </v:textbox>
                </v:rect>
                <v:line id="Line 222" o:spid="_x0000_s1082" style="position:absolute;visibility:visible;mso-wrap-style:square" from="6561,2380" to="6562,3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i6McAAADcAAAADwAAAGRycy9kb3ducmV2LnhtbESPQWsCMRSE70L/Q3hCL0WzLWrbrVGK&#10;VRQ8dS2It8fmubu4edkmqa7+eiMUPA4z8w0znramFkdyvrKs4LmfgCDOra64UPCzWfTeQPiArLG2&#10;TArO5GE6eeiMMdX2xN90zEIhIoR9igrKEJpUSp+XZND3bUMcvb11BkOUrpDa4SnCTS1fkmQkDVYc&#10;F0psaFZSfsj+jILKva+XbrG8HL6etm42593rb9so9dhtPz9ABGrDPfzfXmkFg+EQbmfiEZC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QWLoxwAAANwAAAAPAAAAAAAA&#10;AAAAAAAAAKECAABkcnMvZG93bnJldi54bWxQSwUGAAAAAAQABAD5AAAAlQMAAAAA&#10;" strokeweight="1pt">
                  <v:stroke startarrowlength="long" endarrow="open" endarrowlength="long"/>
                </v:line>
                <v:rect id="Rectangle 223" o:spid="_x0000_s1083" style="position:absolute;left:6561;top:266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NdXMQA&#10;AADcAAAADwAAAGRycy9kb3ducmV2LnhtbESPT2vCQBTE74LfYXlCb3Wj1Kipq6ggFE/+ae+P7DNJ&#10;zb5ds9uYfvuuUPA4zMxvmMWqM7VoqfGVZQWjYQKCOLe64kLB53n3OgPhA7LG2jIp+CUPq2W/t8BM&#10;2zsfqT2FQkQI+wwVlCG4TEqfl2TQD60jjt7FNgZDlE0hdYP3CDe1HCdJKg1WHBdKdLQtKb+efoyC&#10;6+g2ab/1dD+fpbwZ7w/uy+2cUi+Dbv0OIlAXnuH/9odW8DZJ4XE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TXVzEAAAA3AAAAA8AAAAAAAAAAAAAAAAAmAIAAGRycy9k&#10;b3ducmV2LnhtbFBLBQYAAAAABAAEAPUAAACJAwAAAAA=&#10;" filled="f" stroked="f" strokeweight="1pt">
                  <v:textbox inset="1pt,1pt,1pt,1pt">
                    <w:txbxContent>
                      <w:p w:rsidR="000361C7" w:rsidRDefault="000361C7" w:rsidP="000361C7">
                        <w:r>
                          <w:t xml:space="preserve"> e</w:t>
                        </w:r>
                        <w:r>
                          <w:rPr>
                            <w:vertAlign w:val="superscript"/>
                          </w:rPr>
                          <w:t>-</w:t>
                        </w:r>
                      </w:p>
                    </w:txbxContent>
                  </v:textbox>
                </v:rect>
                <v:group id="Group 379" o:spid="_x0000_s1084" style="position:absolute;left:5661;top:1984;width:244;height:1873" coordorigin="5760,6697" coordsize="577,1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vCOscYAAADcAAAADwAAAGRycy9kb3ducmV2LnhtbESPQWvCQBSE7wX/w/IE&#10;b3UTNVqiq4jY0kMoVAult0f2mQSzb0N2TeK/dwuFHoeZ+YbZ7AZTi45aV1lWEE8jEMS51RUXCr7O&#10;r88vIJxH1lhbJgV3crDbjp42mGrb8yd1J1+IAGGXooLS+yaV0uUlGXRT2xAH72Jbgz7ItpC6xT7A&#10;TS1nUbSUBisOCyU2dCgpv55uRsFbj/1+Hh+77Ho53H/Oycd3FpNSk/GwX4PwNPj/8F/7XStYJC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68I6xxgAAANwA&#10;AAAPAAAAAAAAAAAAAAAAAKoCAABkcnMvZG93bnJldi54bWxQSwUGAAAAAAQABAD6AAAAnQMAAAAA&#10;">
                  <v:oval id="Oval 380" o:spid="_x0000_s1085" style="position:absolute;left:5760;top:669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2EsQA&#10;AADcAAAADwAAAGRycy9kb3ducmV2LnhtbERPy2rCQBTdC/7DcIVuRCe2ViQ6ipSKurDgA8HdNXNN&#10;0mbuxMyo6d87C8Hl4bzH09oU4kaVyy0r6HUjEMSJ1TmnCva7eWcIwnlkjYVlUvBPDqaTZmOMsbZ3&#10;3tBt61MRQtjFqCDzvoyldElGBl3XlsSBO9vKoA+wSqWu8B7CTSHfo2ggDeYcGjIs6Suj5G97NQqO&#10;5vR72C0G6++PU3KmC7XT1eJHqbdWPRuB8FT7l/jpXmoF/c+wNpwJR0B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TNhLEAAAA3AAAAA8AAAAAAAAAAAAAAAAAmAIAAGRycy9k&#10;b3ducmV2LnhtbFBLBQYAAAAABAAEAPUAAACJAwAAAAA=&#10;" filled="f" strokeweight="1pt"/>
                  <v:line id="Line 381" o:spid="_x0000_s1086" style="position:absolute;visibility:visible;mso-wrap-style:square" from="5760,6841" to="5761,8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K7NccAAADcAAAADwAAAGRycy9kb3ducmV2LnhtbESP3WrCQBSE74W+w3IE73SjtNKm2YgU&#10;KiIVqT/Qy2P2mKRmz6bZ1cS3dwuFXg4z8w2TzDpTiSs1rrSsYDyKQBBnVpecK9jv3ofPIJxH1lhZ&#10;JgU3cjBLH3oJxtq2/EnXrc9FgLCLUUHhfR1L6bKCDLqRrYmDd7KNQR9kk0vdYBvgppKTKJpKgyWH&#10;hQJreisoO28vRsGxaz/0YqfXt9XiZz393iwPE/+l1KDfzV9BeOr8f/ivvdQKHp9e4P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rs1xwAAANwAAAAPAAAAAAAA&#10;AAAAAAAAAKECAABkcnMvZG93bnJldi54bWxQSwUGAAAAAAQABAD5AAAAlQMAAAAA&#10;" strokeweight="1pt">
                    <v:stroke startarrowlength="long" endarrowlength="long"/>
                  </v:line>
                  <v:line id="Line 382" o:spid="_x0000_s1087" style="position:absolute;visibility:visible;mso-wrap-style:square" from="6336,6841" to="6337,8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TYFcQAAADcAAAADwAAAGRycy9kb3ducmV2LnhtbERPTWvCQBC9F/wPywjemo0ioaSuIoIi&#10;paHUKPQ4zU6TaHY2zW6T+O+7h0KPj/e92oymET11rrasYB7FIIgLq2suFZzz/eMTCOeRNTaWScGd&#10;HGzWk4cVptoO/E79yZcihLBLUUHlfZtK6YqKDLrItsSB+7KdQR9gV0rd4RDCTSMXcZxIgzWHhgpb&#10;2lVU3E4/RsHnOLzqQ66z+8vhO0uub8fLwn8oNZuO22cQnkb/L/5zH7WCZRLmhzPhCM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1NgVxAAAANwAAAAPAAAAAAAAAAAA&#10;AAAAAKECAABkcnMvZG93bnJldi54bWxQSwUGAAAAAAQABAD5AAAAkgMAAAAA&#10;" strokeweight="1pt">
                    <v:stroke startarrowlength="long" endarrowlength="long"/>
                  </v:line>
                  <v:shape id="Arc 383" o:spid="_x0000_s1088" style="position:absolute;left:5760;top:8281;width:289;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2uscA&#10;AADcAAAADwAAAGRycy9kb3ducmV2LnhtbESPQWvCQBSE74L/YXlCb7pJiUaiq7S1FsFDqXrx9si+&#10;Jmmzb0N2q6m/3hUEj8PMfMPMl52pxYlaV1lWEI8iEMS51RUXCg779XAKwnlkjbVlUvBPDpaLfm+O&#10;mbZn/qLTzhciQNhlqKD0vsmkdHlJBt3INsTB+7atQR9kW0jd4jnATS2fo2giDVYcFkps6K2k/Hf3&#10;ZxSk9vIZvx8/kjRdjcfbTfLzulrvlXoadC8zEJ46/wjf2xutIJnEcDsTj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1trrHAAAA3AAAAA8AAAAAAAAAAAAAAAAAmAIAAGRy&#10;cy9kb3ducmV2LnhtbFBLBQYAAAAABAAEAPUAAACMAwAAAAA=&#10;" path="m-1,nfc11929,,21600,9670,21600,21600em-1,nsc11929,,21600,9670,21600,21600l,21600,-1,xe" filled="f" strokeweight="1pt">
                    <v:path arrowok="t" o:extrusionok="f" o:connecttype="custom" o:connectlocs="0,0;289,289;0,289" o:connectangles="0,0,0"/>
                  </v:shape>
                  <v:shape id="Arc 384" o:spid="_x0000_s1089" style="position:absolute;left:6048;top:8281;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ltWcQA&#10;AADcAAAADwAAAGRycy9kb3ducmV2LnhtbESPS4sCMRCE74L/IbSwF9HMiog7GsUVhIEFwcdhj82k&#10;54GTzpDEcfbfbwTBY1FVX1HrbW8a0ZHztWUFn9MEBHFudc2lguvlMFmC8AFZY2OZFPyRh+1mOFhj&#10;qu2DT9SdQykihH2KCqoQ2lRKn1dk0E9tSxy9wjqDIUpXSu3wEeGmkbMkWUiDNceFClvaV5Tfznej&#10;4Luz7md8+zL3LtvZ37rIissxU+pj1O9WIAL14R1+tTOtYL6YwfNMP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pbVnEAAAA3AAAAA8AAAAAAAAAAAAAAAAAmAIAAGRycy9k&#10;b3ducmV2LnhtbFBLBQYAAAAABAAEAPUAAACJAwAAAAA=&#10;" path="m-1,nfc11929,,21600,9670,21600,21600em-1,nsc11929,,21600,9670,21600,21600l,21600,-1,xe" filled="f" strokeweight="1pt">
                    <v:path arrowok="t" o:extrusionok="f" o:connecttype="custom" o:connectlocs="0,0;289,289;0,289" o:connectangles="0,0,0"/>
                  </v:shape>
                </v:group>
              </v:group>
            </w:pict>
          </mc:Fallback>
        </mc:AlternateContent>
      </w:r>
      <w:r w:rsidR="000361C7" w:rsidRPr="001734FE">
        <w:t>For the diagram below, electrons are flowing from A to B in the conductor.  Predict the direction of movement of the wire.</w:t>
      </w:r>
    </w:p>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Pr>
        <w:ind w:left="540" w:hanging="540"/>
      </w:pPr>
      <w:r w:rsidRPr="001734FE">
        <w:tab/>
        <w:t>Using the left hand (negative charge), the fingers (B) point to the left and the thumb (</w:t>
      </w:r>
      <w:r w:rsidR="0035672C">
        <w:t>e</w:t>
      </w:r>
      <w:r w:rsidR="0035672C">
        <w:rPr>
          <w:vertAlign w:val="superscript"/>
        </w:rPr>
        <w:t>-</w:t>
      </w:r>
      <w:r w:rsidR="0035672C">
        <w:t xml:space="preserve"> flow</w:t>
      </w:r>
      <w:r w:rsidRPr="001734FE">
        <w:t>) points down the page – the palm indicates a force which is</w:t>
      </w:r>
      <w:r w:rsidRPr="001734FE">
        <w:rPr>
          <w:b/>
        </w:rPr>
        <w:t xml:space="preserve"> out of the page</w:t>
      </w:r>
      <w:r w:rsidRPr="001734FE">
        <w:t>.</w:t>
      </w:r>
    </w:p>
    <w:p w:rsidR="000361C7" w:rsidRPr="001734FE" w:rsidRDefault="000361C7" w:rsidP="000361C7">
      <w:pPr>
        <w:ind w:left="540" w:hanging="540"/>
      </w:pPr>
    </w:p>
    <w:p w:rsidR="000361C7" w:rsidRPr="001734FE" w:rsidRDefault="002A1064" w:rsidP="000361C7">
      <w:r>
        <w:rPr>
          <w:i/>
          <w:noProof/>
          <w:sz w:val="28"/>
        </w:rPr>
        <mc:AlternateContent>
          <mc:Choice Requires="wps">
            <w:drawing>
              <wp:anchor distT="0" distB="0" distL="114300" distR="114300" simplePos="0" relativeHeight="251650560" behindDoc="0" locked="0" layoutInCell="0" allowOverlap="1">
                <wp:simplePos x="0" y="0"/>
                <wp:positionH relativeFrom="column">
                  <wp:posOffset>-182880</wp:posOffset>
                </wp:positionH>
                <wp:positionV relativeFrom="paragraph">
                  <wp:posOffset>84455</wp:posOffset>
                </wp:positionV>
                <wp:extent cx="6218555" cy="2827655"/>
                <wp:effectExtent l="0" t="0" r="0" b="0"/>
                <wp:wrapNone/>
                <wp:docPr id="443" name="Rectangle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2765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 o:spid="_x0000_s1026" style="position:absolute;margin-left:-14.4pt;margin-top:6.65pt;width:489.65pt;height:222.65pt;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" o:allowincell="f" filled="f"/>
            </w:pict>
          </mc:Fallback>
        </mc:AlternateContent>
      </w:r>
    </w:p>
    <w:p w:rsidR="000361C7" w:rsidRPr="001734FE" w:rsidRDefault="000361C7" w:rsidP="000361C7">
      <w:pPr>
        <w:pStyle w:val="Example"/>
      </w:pPr>
    </w:p>
    <w:p w:rsidR="000361C7" w:rsidRPr="001734FE" w:rsidRDefault="000361C7" w:rsidP="000361C7">
      <w:r w:rsidRPr="001734FE">
        <w:t>The conductor is forced up out of the page by the magnetic field.  Which direction is the current flowing?</w:t>
      </w:r>
    </w:p>
    <w:p w:rsidR="000361C7" w:rsidRPr="001734FE" w:rsidRDefault="000361C7" w:rsidP="000361C7"/>
    <w:p w:rsidR="000361C7" w:rsidRPr="001734FE" w:rsidRDefault="002A1064" w:rsidP="000361C7">
      <w:r>
        <w:rPr>
          <w:noProof/>
        </w:rPr>
        <mc:AlternateContent>
          <mc:Choice Requires="wpg">
            <w:drawing>
              <wp:anchor distT="0" distB="0" distL="114300" distR="114300" simplePos="0" relativeHeight="251652608" behindDoc="0" locked="0" layoutInCell="1" allowOverlap="1">
                <wp:simplePos x="0" y="0"/>
                <wp:positionH relativeFrom="column">
                  <wp:posOffset>548640</wp:posOffset>
                </wp:positionH>
                <wp:positionV relativeFrom="paragraph">
                  <wp:posOffset>1905</wp:posOffset>
                </wp:positionV>
                <wp:extent cx="4755515" cy="1189355"/>
                <wp:effectExtent l="0" t="0" r="0" b="0"/>
                <wp:wrapNone/>
                <wp:docPr id="426"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1189355"/>
                          <a:chOff x="2304" y="6697"/>
                          <a:chExt cx="7489" cy="1873"/>
                        </a:xfrm>
                      </wpg:grpSpPr>
                      <wps:wsp>
                        <wps:cNvPr id="427" name="Line 165"/>
                        <wps:cNvCnPr/>
                        <wps:spPr bwMode="auto">
                          <a:xfrm>
                            <a:off x="2304" y="7042"/>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8" name="Line 166"/>
                        <wps:cNvCnPr/>
                        <wps:spPr bwMode="auto">
                          <a:xfrm>
                            <a:off x="4608" y="7042"/>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9" name="Line 167"/>
                        <wps:cNvCnPr/>
                        <wps:spPr bwMode="auto">
                          <a:xfrm flipH="1">
                            <a:off x="2304" y="8195"/>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0" name="Line 168"/>
                        <wps:cNvCnPr/>
                        <wps:spPr bwMode="auto">
                          <a:xfrm>
                            <a:off x="7200" y="7042"/>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1" name="Line 169"/>
                        <wps:cNvCnPr/>
                        <wps:spPr bwMode="auto">
                          <a:xfrm>
                            <a:off x="7200" y="7042"/>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2" name="Line 170"/>
                        <wps:cNvCnPr/>
                        <wps:spPr bwMode="auto">
                          <a:xfrm>
                            <a:off x="7200" y="8195"/>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3" name="Rectangle 171"/>
                        <wps:cNvSpPr>
                          <a:spLocks noChangeArrowheads="1"/>
                        </wps:cNvSpPr>
                        <wps:spPr bwMode="auto">
                          <a:xfrm>
                            <a:off x="3744" y="733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434" name="Rectangle 172"/>
                        <wps:cNvSpPr>
                          <a:spLocks noChangeArrowheads="1"/>
                        </wps:cNvSpPr>
                        <wps:spPr bwMode="auto">
                          <a:xfrm>
                            <a:off x="7488" y="733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g:grpSp>
                        <wpg:cNvPr id="435" name="Group 377"/>
                        <wpg:cNvGrpSpPr>
                          <a:grpSpLocks/>
                        </wpg:cNvGrpSpPr>
                        <wpg:grpSpPr bwMode="auto">
                          <a:xfrm>
                            <a:off x="5760" y="6697"/>
                            <a:ext cx="289" cy="1873"/>
                            <a:chOff x="5760" y="6697"/>
                            <a:chExt cx="577" cy="1873"/>
                          </a:xfrm>
                        </wpg:grpSpPr>
                        <wps:wsp>
                          <wps:cNvPr id="436" name="Oval 173"/>
                          <wps:cNvSpPr>
                            <a:spLocks noChangeArrowheads="1"/>
                          </wps:cNvSpPr>
                          <wps:spPr bwMode="auto">
                            <a:xfrm>
                              <a:off x="5760" y="6697"/>
                              <a:ext cx="577"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7" name="Line 174"/>
                          <wps:cNvCnPr/>
                          <wps:spPr bwMode="auto">
                            <a:xfrm>
                              <a:off x="5760" y="6841"/>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8" name="Line 175"/>
                          <wps:cNvCnPr/>
                          <wps:spPr bwMode="auto">
                            <a:xfrm>
                              <a:off x="6336" y="6841"/>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39" name="Arc 176"/>
                          <wps:cNvSpPr>
                            <a:spLocks/>
                          </wps:cNvSpPr>
                          <wps:spPr bwMode="auto">
                            <a:xfrm flipH="1" flipV="1">
                              <a:off x="5760" y="8281"/>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0" name="Arc 177"/>
                          <wps:cNvSpPr>
                            <a:spLocks/>
                          </wps:cNvSpPr>
                          <wps:spPr bwMode="auto">
                            <a:xfrm flipV="1">
                              <a:off x="6048" y="8281"/>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41" name="Rectangle 178"/>
                        <wps:cNvSpPr>
                          <a:spLocks noChangeArrowheads="1"/>
                        </wps:cNvSpPr>
                        <wps:spPr bwMode="auto">
                          <a:xfrm>
                            <a:off x="6624" y="6697"/>
                            <a:ext cx="865"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A</w:t>
                              </w:r>
                            </w:p>
                          </w:txbxContent>
                        </wps:txbx>
                        <wps:bodyPr rot="0" vert="horz" wrap="square" lIns="12700" tIns="12700" rIns="12700" bIns="12700" anchor="t" anchorCtr="0" upright="1">
                          <a:noAutofit/>
                        </wps:bodyPr>
                      </wps:wsp>
                      <wps:wsp>
                        <wps:cNvPr id="442" name="Rectangle 179"/>
                        <wps:cNvSpPr>
                          <a:spLocks noChangeArrowheads="1"/>
                        </wps:cNvSpPr>
                        <wps:spPr bwMode="auto">
                          <a:xfrm>
                            <a:off x="6624" y="7993"/>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B</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 o:spid="_x0000_s1090" style="position:absolute;margin-left:43.2pt;margin-top:.15pt;width:374.45pt;height:93.65pt;z-index:251652608" coordorigin="2304,6697" coordsize="7489,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">
                <v:line id="Line 165" o:spid="_x0000_s1091" style="position:absolute;visibility:visible;mso-wrap-style:square" from="2304,7042" to="4609,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LB98UAAADcAAAADwAAAGRycy9kb3ducmV2LnhtbESP3WoCMRSE7wXfIRyhdzWrlKqrUcS2&#10;UOmF+PMAx81xs7o5WZJUt336Rih4OczMN8xs0dpaXMmHyrGCQT8DQVw4XXGp4LD/eB6DCBFZY+2Y&#10;FPxQgMW825lhrt2Nt3TdxVIkCIccFZgYm1zKUBiyGPquIU7eyXmLMUlfSu3xluC2lsMse5UWK04L&#10;BhtaGSouu2+rYO2PX5fBb2nkkdf+vd68TYI9K/XUa5dTEJHa+Aj/tz+1gpfhC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LB98UAAADcAAAADwAAAAAAAAAA&#10;AAAAAAChAgAAZHJzL2Rvd25yZXYueG1sUEsFBgAAAAAEAAQA+QAAAJMDAAAAAA==&#10;" strokeweight="1pt"/>
                <v:line id="Line 166" o:spid="_x0000_s1092" style="position:absolute;visibility:visible;mso-wrap-style:square" from="4608,7042" to="4609,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1VhcIAAADcAAAADwAAAGRycy9kb3ducmV2LnhtbERP3WrCMBS+H+wdwhl4N1NFxtY1lTEV&#10;Jl6I3R7g2BybanNSkqjdnt5cCLv8+P6L+WA7cSEfWscKJuMMBHHtdMuNgp/v1fMriBCRNXaOScEv&#10;BZiXjw8F5tpdeUeXKjYihXDIUYGJsc+lDLUhi2HseuLEHZy3GBP0jdQeryncdnKaZS/SYsupwWBP&#10;n4bqU3W2CtZ+vzlN/hoj97z2y267eAv2qNToafh4BxFpiP/iu/tLK5hN09p0Jh0BWd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G1VhcIAAADcAAAADwAAAAAAAAAAAAAA&#10;AAChAgAAZHJzL2Rvd25yZXYueG1sUEsFBgAAAAAEAAQA+QAAAJADAAAAAA==&#10;" strokeweight="1pt"/>
                <v:line id="Line 167" o:spid="_x0000_s1093" style="position:absolute;flip:x;visibility:visible;mso-wrap-style:square" from="2304,8195" to="4609,8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uaBsUAAADcAAAADwAAAGRycy9kb3ducmV2LnhtbESPS4vCMBSF98L8h3AH3MiYKiLaaZRB&#10;EERw4QN0dpfmTh/T3JQm2vrvjSC4PJzHx0mWnanEjRpXWFYwGkYgiFOrC84UnI7rrxkI55E1VpZJ&#10;wZ0cLBcfvQRjbVve0+3gMxFG2MWoIPe+jqV0aU4G3dDWxMH7s41BH2STSd1gG8ZNJcdRNJUGCw6E&#10;HGta5ZT+H64mQMpV9rsrKT3Pz/W2nY4G7eVyVar/2f18g/DU+Xf41d5oBZPxHJ5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XuaBsUAAADcAAAADwAAAAAAAAAA&#10;AAAAAAChAgAAZHJzL2Rvd25yZXYueG1sUEsFBgAAAAAEAAQA+QAAAJMDAAAAAA==&#10;" strokeweight="1pt"/>
                <v:line id="Line 168" o:spid="_x0000_s1094" style="position:absolute;visibility:visible;mso-wrap-style:square" from="7200,7042" to="7201,8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LPXsEAAADcAAAADwAAAGRycy9kb3ducmV2LnhtbERPzWoCMRC+F3yHMIK3mrUV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ws9ewQAAANwAAAAPAAAAAAAAAAAAAAAA&#10;AKECAABkcnMvZG93bnJldi54bWxQSwUGAAAAAAQABAD5AAAAjwMAAAAA&#10;" strokeweight="1pt"/>
                <v:line id="Line 169" o:spid="_x0000_s1095" style="position:absolute;visibility:visible;mso-wrap-style:square" from="7200,7042" to="9793,7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5qxcUAAADcAAAADwAAAGRycy9kb3ducmV2LnhtbESP3WoCMRSE7wXfIRzBu5rdKmK3RpH+&#10;gNILUfsAx83pZnVzsiSpbvv0jVDwcpiZb5j5srONuJAPtWMF+SgDQVw6XXOl4PPw/jADESKyxsYx&#10;KfihAMtFvzfHQrsr7+iyj5VIEA4FKjAxtoWUoTRkMYxcS5y8L+ctxiR9JbXHa4LbRj5m2VRarDkt&#10;GGzpxVB53n9bBRt//Djnv5WRR974t2b7+hTsSanhoFs9g4jUxXv4v73WCi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5qxcUAAADcAAAADwAAAAAAAAAA&#10;AAAAAAChAgAAZHJzL2Rvd25yZXYueG1sUEsFBgAAAAAEAAQA+QAAAJMDAAAAAA==&#10;" strokeweight="1pt"/>
                <v:line id="Line 170" o:spid="_x0000_s1096" style="position:absolute;visibility:visible;mso-wrap-style:square" from="7200,8195" to="9793,8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z0ssUAAADcAAAADwAAAGRycy9kb3ducmV2LnhtbESP3WoCMRSE7wXfIRyhdzWrLaKrUcS2&#10;UOmF+PMAx81xs7o5WZJUt336Rih4OczMN8xs0dpaXMmHyrGCQT8DQVw4XXGp4LD/eB6DCBFZY+2Y&#10;FPxQgMW825lhrt2Nt3TdxVIkCIccFZgYm1zKUBiyGPquIU7eyXmLMUlfSu3xluC2lsMsG0mLFacF&#10;gw2tDBWX3bdVsPbHr8vgtzTyyGv/Xm/eJsGelXrqtcspiEhtfIT/259awev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z0ssUAAADcAAAADwAAAAAAAAAA&#10;AAAAAAChAgAAZHJzL2Rvd25yZXYueG1sUEsFBgAAAAAEAAQA+QAAAJMDAAAAAA==&#10;" strokeweight="1pt"/>
                <v:rect id="Rectangle 171" o:spid="_x0000_s1097" style="position:absolute;left:3744;top:733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bZMQA&#10;AADcAAAADwAAAGRycy9kb3ducmV2LnhtbESPzW7CMBCE75X6DtYi9Vac8E+KQYCEVHFqKdxX8TYJ&#10;iddu7Ib07etKSD2OZuYbzWrTm0Z01PrKsoJ0mIAgzq2uuFBw/jg8L0D4gKyxsUwKfsjDZv34sMJM&#10;2xu/U3cKhYgQ9hkqKENwmZQ+L8mgH1pHHL1P2xoMUbaF1C3eItw0cpQkM2mw4rhQoqN9SXl9+jYK&#10;6vRr2l31/LhczHg3Or65izs4pZ4G/fYFRKA+/Ifv7VetYDIe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7G2TEAAAA3AAAAA8AAAAAAAAAAAAAAAAAmAIAAGRycy9k&#10;b3ducmV2LnhtbFBLBQYAAAAABAAEAPUAAACJAwAAAAA=&#10;" filled="f" stroked="f" strokeweight="1pt">
                  <v:textbox inset="1pt,1pt,1pt,1pt">
                    <w:txbxContent>
                      <w:p w:rsidR="000361C7" w:rsidRDefault="000361C7" w:rsidP="000361C7">
                        <w:r>
                          <w:rPr>
                            <w:sz w:val="32"/>
                          </w:rPr>
                          <w:t>S</w:t>
                        </w:r>
                      </w:p>
                    </w:txbxContent>
                  </v:textbox>
                </v:rect>
                <v:rect id="Rectangle 172" o:spid="_x0000_s1098" style="position:absolute;left:7488;top:733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DEMQA&#10;AADcAAAADwAAAGRycy9kb3ducmV2LnhtbESPS2/CMBCE75X4D9ZW6q04UMojYFBbCQlx4nlfxUuS&#10;Eq9N7Ibw7zFSJY6jmflGM1u0phIN1b60rKDXTUAQZ1aXnCs47JfvYxA+IGusLJOCG3lYzDsvM0y1&#10;vfKWml3IRYSwT1FBEYJLpfRZQQZ91zri6J1sbTBEWedS13iNcFPJfpIMpcGS40KBjn4Kys67P6Pg&#10;3Lt8Nr96tJ6Mh/zdX2/c0S2dUm+v7dcURKA2PMP/7ZVWMPgYwONMP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SgxDEAAAA3AAAAA8AAAAAAAAAAAAAAAAAmAIAAGRycy9k&#10;b3ducmV2LnhtbFBLBQYAAAAABAAEAPUAAACJAwAAAAA=&#10;" filled="f" stroked="f" strokeweight="1pt">
                  <v:textbox inset="1pt,1pt,1pt,1pt">
                    <w:txbxContent>
                      <w:p w:rsidR="000361C7" w:rsidRDefault="000361C7" w:rsidP="000361C7">
                        <w:r>
                          <w:rPr>
                            <w:sz w:val="32"/>
                          </w:rPr>
                          <w:t>N</w:t>
                        </w:r>
                      </w:p>
                    </w:txbxContent>
                  </v:textbox>
                </v:rect>
                <v:group id="Group 377" o:spid="_x0000_s1099" style="position:absolute;left:5760;top:6697;width:289;height:1873" coordorigin="5760,6697" coordsize="577,18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FQ/cUAAADcAAAADwAAAGRycy9kb3ducmV2LnhtbESPT4vCMBTE78J+h/CE&#10;vWna9Q9LNYqIu+xBBHVBvD2aZ1tsXkoT2/rtjSB4HGbmN8x82ZlSNFS7wrKCeBiBIE6tLjhT8H/8&#10;GXyDcB5ZY2mZFNzJwXLx0Ztjom3Le2oOPhMBwi5BBbn3VSKlS3My6Ia2Ig7exdYGfZB1JnWNbYCb&#10;Un5F0VQaLDgs5FjROqf0ergZBb8ttqtRvGm218v6fj5OdqdtTEp99rvVDISnzr/Dr/afVjAeTe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xUP3FAAAA3AAA&#10;AA8AAAAAAAAAAAAAAAAAqgIAAGRycy9kb3ducmV2LnhtbFBLBQYAAAAABAAEAPoAAACcAwAAAAA=&#10;">
                  <v:oval id="Oval 173" o:spid="_x0000_s1100" style="position:absolute;left:5760;top:6697;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W8cA&#10;AADcAAAADwAAAGRycy9kb3ducmV2LnhtbESPT2vCQBTE74V+h+UVvJS68Q+hpK4iotgeFNRS6O2Z&#10;fSbR7NuYXTV+e1cQPA4z8xtmMGpMKc5Uu8Kygk47AkGcWl1wpuB3M/v4BOE8ssbSMim4koPR8PVl&#10;gIm2F17Ree0zESDsElSQe18lUro0J4OubSvi4O1sbdAHWWdS13gJcFPKbhTF0mDBYSHHiiY5pYf1&#10;ySj4N9v932YeL6a9bbqjI71nP/OlUq23ZvwFwlPjn+FH+1sr6PdiuJ8JR0A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f4lvHAAAA3AAAAA8AAAAAAAAAAAAAAAAAmAIAAGRy&#10;cy9kb3ducmV2LnhtbFBLBQYAAAAABAAEAPUAAACMAwAAAAA=&#10;" filled="f" strokeweight="1pt"/>
                  <v:line id="Line 174" o:spid="_x0000_s1101" style="position:absolute;visibility:visible;mso-wrap-style:square" from="5760,6841" to="5761,8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5vfMcAAADcAAAADwAAAGRycy9kb3ducmV2LnhtbESP3WrCQBSE74W+w3IE73SjLbak2YgU&#10;KiIVqT/Qy2P2mKRmz6bZ1cS3dwuFXg4z8w2TzDpTiSs1rrSsYDyKQBBnVpecK9jv3ocvIJxH1lhZ&#10;JgU3cjBLH3oJxtq2/EnXrc9FgLCLUUHhfR1L6bKCDLqRrYmDd7KNQR9kk0vdYBvgppKTKJpKgyWH&#10;hQJreisoO28vRsGxaz/0YqfXt9XiZz393iwPE/+l1KDfzV9BeOr8f/ivvdQKnh6f4fdMOAIyv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jm98xwAAANwAAAAPAAAAAAAA&#10;AAAAAAAAAKECAABkcnMvZG93bnJldi54bWxQSwUGAAAAAAQABAD5AAAAlQMAAAAA&#10;" strokeweight="1pt">
                    <v:stroke startarrowlength="long" endarrowlength="long"/>
                  </v:line>
                  <v:line id="Line 175" o:spid="_x0000_s1102" style="position:absolute;visibility:visible;mso-wrap-style:square" from="6336,6841" to="6337,8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H7DsQAAADcAAAADwAAAGRycy9kb3ducmV2LnhtbERPy2rCQBTdF/oPwxW6qxO1iERHKYWG&#10;UAzFF7i8zdwmaTN3YmZM4t93FgWXh/NebQZTi45aV1lWMBlHIIhzqysuFBwP788LEM4ja6wtk4Ib&#10;OdisHx9WGGvb8466vS9ECGEXo4LS+yaW0uUlGXRj2xAH7tu2Bn2AbSF1i30IN7WcRtFcGqw4NJTY&#10;0FtJ+e/+ahR8Df1WJwed3T6SSzb/+UxPU39W6mk0vC5BeBr8XfzvTrWCl1lYG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EfsOxAAAANwAAAAPAAAAAAAAAAAA&#10;AAAAAKECAABkcnMvZG93bnJldi54bWxQSwUGAAAAAAQABAD5AAAAkgMAAAAA&#10;" strokeweight="1pt">
                    <v:stroke startarrowlength="long" endarrowlength="long"/>
                  </v:line>
                  <v:shape id="Arc 176" o:spid="_x0000_s1103" style="position:absolute;left:5760;top:8281;width:289;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VocgA&#10;AADcAAAADwAAAGRycy9kb3ducmV2LnhtbESPQWvCQBSE74L/YXlCb7qxjaZNXaXWKkIPovbS2yP7&#10;mkSzb0N2q9Ff3xWEHoeZ+YaZzFpTiRM1rrSsYDiIQBBnVpecK/jaL/vPIJxH1lhZJgUXcjCbdjsT&#10;TLU985ZOO5+LAGGXooLC+zqV0mUFGXQDWxMH78c2Bn2QTS51g+cAN5V8jKKxNFhyWCiwpveCsuPu&#10;1yhI7HUz/PhexUmyGI0+1/FhvljulXrotW+vIDy1/j98b6+1gvjpBW5nwhG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cJWhyAAAANwAAAAPAAAAAAAAAAAAAAAAAJgCAABk&#10;cnMvZG93bnJldi54bWxQSwUGAAAAAAQABAD1AAAAjQMAAAAA&#10;" path="m-1,nfc11929,,21600,9670,21600,21600em-1,nsc11929,,21600,9670,21600,21600l,21600,-1,xe" filled="f" strokeweight="1pt">
                    <v:path arrowok="t" o:extrusionok="f" o:connecttype="custom" o:connectlocs="0,0;289,289;0,289" o:connectangles="0,0,0"/>
                  </v:shape>
                  <v:shape id="Arc 177" o:spid="_x0000_s1104" style="position:absolute;left:6048;top:8281;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K1cIA&#10;AADcAAAADwAAAGRycy9kb3ducmV2LnhtbERPy2rCQBTdF/yH4QrdFDOxSKnRSdBCIVAo1HTh8pK5&#10;eWDmTpgZY/x7Z1Ho8nDe+2I2g5jI+d6ygnWSgiCure65VfBbfa7eQfiArHGwTAru5KHIF097zLS9&#10;8Q9Np9CKGMI+QwVdCGMmpa87MugTOxJHrrHOYIjQtVI7vMVwM8jXNH2TBnuODR2O9NFRfTldjYLj&#10;ZN3Xy2VrrlN5sOe+KZvqu1TqeTkfdiACzeFf/OcutYLNJs6PZ+IRk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wgrVwgAAANwAAAAPAAAAAAAAAAAAAAAAAJgCAABkcnMvZG93&#10;bnJldi54bWxQSwUGAAAAAAQABAD1AAAAhwMAAAAA&#10;" path="m-1,nfc11929,,21600,9670,21600,21600em-1,nsc11929,,21600,9670,21600,21600l,21600,-1,xe" filled="f" strokeweight="1pt">
                    <v:path arrowok="t" o:extrusionok="f" o:connecttype="custom" o:connectlocs="0,0;289,289;0,289" o:connectangles="0,0,0"/>
                  </v:shape>
                </v:group>
                <v:rect id="Rectangle 178" o:spid="_x0000_s1105" style="position:absolute;left:6624;top:6697;width:865;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T9cQA&#10;AADcAAAADwAAAGRycy9kb3ducmV2LnhtbESPS2/CMBCE70j8B2uReitOEOURMIhWQqo4ldd9FS9J&#10;IF6b2A3pv68rVeI4mplvNMt1Z2rRUuMrywrSYQKCOLe64kLB6bh9nYHwAVljbZkU/JCH9arfW2Km&#10;7YP31B5CISKEfYYKyhBcJqXPSzLoh9YRR+9iG4MhyqaQusFHhJtajpJkIg1WHBdKdPRRUn47fBsF&#10;t/T+1l71dDefTfh9tPtyZ7d1Sr0Mus0CRKAuPMP/7U+tYDxO4e9MPAJ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jU/XEAAAA3AAAAA8AAAAAAAAAAAAAAAAAmAIAAGRycy9k&#10;b3ducmV2LnhtbFBLBQYAAAAABAAEAPUAAACJAwAAAAA=&#10;" filled="f" stroked="f" strokeweight="1pt">
                  <v:textbox inset="1pt,1pt,1pt,1pt">
                    <w:txbxContent>
                      <w:p w:rsidR="000361C7" w:rsidRDefault="000361C7" w:rsidP="000361C7">
                        <w:r>
                          <w:t>A</w:t>
                        </w:r>
                      </w:p>
                    </w:txbxContent>
                  </v:textbox>
                </v:rect>
                <v:rect id="Rectangle 179" o:spid="_x0000_s1106" style="position:absolute;left:6624;top:799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HNgsQA&#10;AADcAAAADwAAAGRycy9kb3ducmV2LnhtbESPT2vCQBTE7wW/w/IEb3Vj8G/qKlUQxFPV9v7IPpPU&#10;7Nttdo3x27uFQo/DzPyGWa47U4uWGl9ZVjAaJiCIc6srLhR8nnevcxA+IGusLZOCB3lYr3ovS8y0&#10;vfOR2lMoRISwz1BBGYLLpPR5SQb90Dri6F1sYzBE2RRSN3iPcFPLNEmm0mDFcaFER9uS8uvpZhRc&#10;Rz+T9lvPDov5lDfp4cN9uZ1TatDv3t9ABOrCf/ivvdcKxuMUfs/EI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xzYLEAAAA3AAAAA8AAAAAAAAAAAAAAAAAmAIAAGRycy9k&#10;b3ducmV2LnhtbFBLBQYAAAAABAAEAPUAAACJAwAAAAA=&#10;" filled="f" stroked="f" strokeweight="1pt">
                  <v:textbox inset="1pt,1pt,1pt,1pt">
                    <w:txbxContent>
                      <w:p w:rsidR="000361C7" w:rsidRDefault="000361C7" w:rsidP="000361C7">
                        <w:r>
                          <w:t>B</w:t>
                        </w:r>
                      </w:p>
                    </w:txbxContent>
                  </v:textbox>
                </v:rect>
              </v:group>
            </w:pict>
          </mc:Fallback>
        </mc:AlternateContent>
      </w:r>
      <w:r w:rsidR="000361C7" w:rsidRPr="001734FE">
        <w:rPr>
          <w:noProof/>
        </w:rPr>
        <w:t xml:space="preserve"> </w:t>
      </w:r>
    </w:p>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r w:rsidRPr="001734FE">
        <w:t xml:space="preserve">If a question uses the term current alone, assume that it is referring to conventional current (right hand).  The fingers (B) point to the left and the palm faces you.  The thumb naturally points up the page – </w:t>
      </w:r>
      <w:r w:rsidRPr="001734FE">
        <w:rPr>
          <w:b/>
        </w:rPr>
        <w:t>the current is flowing from B to A</w:t>
      </w:r>
      <w:r w:rsidRPr="001734FE">
        <w:t xml:space="preserve">. </w:t>
      </w:r>
    </w:p>
    <w:p w:rsidR="000361C7" w:rsidRPr="001734FE" w:rsidRDefault="000361C7" w:rsidP="000361C7">
      <w:pPr>
        <w:ind w:left="540" w:hanging="540"/>
      </w:pPr>
    </w:p>
    <w:p w:rsidR="000361C7" w:rsidRPr="001734FE" w:rsidRDefault="000361C7" w:rsidP="000361C7"/>
    <w:p w:rsidR="000361C7" w:rsidRPr="001734FE" w:rsidRDefault="000361C7" w:rsidP="000361C7">
      <w:pPr>
        <w:pStyle w:val="Heading1"/>
      </w:pPr>
      <w:r w:rsidRPr="001734FE">
        <w:br w:type="page"/>
      </w:r>
      <w:r w:rsidRPr="001734FE">
        <w:lastRenderedPageBreak/>
        <w:t>Magnitude of the deflecting force on a conductor</w:t>
      </w:r>
    </w:p>
    <w:p w:rsidR="000361C7" w:rsidRPr="001734FE" w:rsidRDefault="002A1064" w:rsidP="000361C7">
      <w:r>
        <w:rPr>
          <w:noProof/>
        </w:rPr>
        <mc:AlternateContent>
          <mc:Choice Requires="wpg">
            <w:drawing>
              <wp:anchor distT="0" distB="0" distL="114300" distR="114300" simplePos="0" relativeHeight="251664896" behindDoc="0" locked="0" layoutInCell="1" allowOverlap="1">
                <wp:simplePos x="0" y="0"/>
                <wp:positionH relativeFrom="column">
                  <wp:posOffset>3594735</wp:posOffset>
                </wp:positionH>
                <wp:positionV relativeFrom="paragraph">
                  <wp:posOffset>135255</wp:posOffset>
                </wp:positionV>
                <wp:extent cx="2286000" cy="1135380"/>
                <wp:effectExtent l="0" t="0" r="0" b="0"/>
                <wp:wrapSquare wrapText="left"/>
                <wp:docPr id="410"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135380"/>
                          <a:chOff x="7101" y="1694"/>
                          <a:chExt cx="3600" cy="1788"/>
                        </a:xfrm>
                      </wpg:grpSpPr>
                      <wps:wsp>
                        <wps:cNvPr id="411" name="Line 361"/>
                        <wps:cNvCnPr/>
                        <wps:spPr bwMode="auto">
                          <a:xfrm flipV="1">
                            <a:off x="7101" y="2054"/>
                            <a:ext cx="10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2" name="Line 362"/>
                        <wps:cNvCnPr/>
                        <wps:spPr bwMode="auto">
                          <a:xfrm flipH="1">
                            <a:off x="8181" y="2054"/>
                            <a:ext cx="0" cy="10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3" name="Line 363"/>
                        <wps:cNvCnPr/>
                        <wps:spPr bwMode="auto">
                          <a:xfrm flipH="1">
                            <a:off x="7101" y="3134"/>
                            <a:ext cx="108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4" name="Line 364"/>
                        <wps:cNvCnPr/>
                        <wps:spPr bwMode="auto">
                          <a:xfrm>
                            <a:off x="9801" y="2054"/>
                            <a:ext cx="1" cy="10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5" name="Line 365"/>
                        <wps:cNvCnPr/>
                        <wps:spPr bwMode="auto">
                          <a:xfrm>
                            <a:off x="9801" y="2054"/>
                            <a:ext cx="9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6" name="Line 366"/>
                        <wps:cNvCnPr/>
                        <wps:spPr bwMode="auto">
                          <a:xfrm>
                            <a:off x="9801" y="3134"/>
                            <a:ext cx="9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7" name="Rectangle 367"/>
                        <wps:cNvSpPr>
                          <a:spLocks noChangeArrowheads="1"/>
                        </wps:cNvSpPr>
                        <wps:spPr bwMode="auto">
                          <a:xfrm>
                            <a:off x="7461" y="223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418" name="Rectangle 368"/>
                        <wps:cNvSpPr>
                          <a:spLocks noChangeArrowheads="1"/>
                        </wps:cNvSpPr>
                        <wps:spPr bwMode="auto">
                          <a:xfrm>
                            <a:off x="10089" y="2269"/>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419" name="Oval 369"/>
                        <wps:cNvSpPr>
                          <a:spLocks noChangeArrowheads="1"/>
                        </wps:cNvSpPr>
                        <wps:spPr bwMode="auto">
                          <a:xfrm>
                            <a:off x="8901" y="3244"/>
                            <a:ext cx="360" cy="23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0" name="Line 370"/>
                        <wps:cNvCnPr/>
                        <wps:spPr bwMode="auto">
                          <a:xfrm>
                            <a:off x="8613" y="1694"/>
                            <a:ext cx="1" cy="1729"/>
                          </a:xfrm>
                          <a:prstGeom prst="line">
                            <a:avLst/>
                          </a:prstGeom>
                          <a:noFill/>
                          <a:ln w="9525">
                            <a:solidFill>
                              <a:srgbClr val="000000"/>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1" name="Rectangle 371"/>
                        <wps:cNvSpPr>
                          <a:spLocks noChangeArrowheads="1"/>
                        </wps:cNvSpPr>
                        <wps:spPr bwMode="auto">
                          <a:xfrm>
                            <a:off x="8325" y="2270"/>
                            <a:ext cx="39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L</w:t>
                              </w:r>
                            </w:p>
                          </w:txbxContent>
                        </wps:txbx>
                        <wps:bodyPr rot="0" vert="horz" wrap="square" lIns="12700" tIns="12700" rIns="12700" bIns="12700" anchor="t" anchorCtr="0" upright="1">
                          <a:noAutofit/>
                        </wps:bodyPr>
                      </wps:wsp>
                      <wps:wsp>
                        <wps:cNvPr id="422" name="Oval 372"/>
                        <wps:cNvSpPr>
                          <a:spLocks noChangeArrowheads="1"/>
                        </wps:cNvSpPr>
                        <wps:spPr bwMode="auto">
                          <a:xfrm>
                            <a:off x="8901" y="1694"/>
                            <a:ext cx="360" cy="238"/>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3" name="Rectangle 373"/>
                        <wps:cNvSpPr>
                          <a:spLocks noChangeArrowheads="1"/>
                        </wps:cNvSpPr>
                        <wps:spPr bwMode="auto">
                          <a:xfrm>
                            <a:off x="8721" y="3192"/>
                            <a:ext cx="720" cy="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24" name="Line 374"/>
                        <wps:cNvCnPr/>
                        <wps:spPr bwMode="auto">
                          <a:xfrm>
                            <a:off x="9261" y="1804"/>
                            <a:ext cx="0" cy="162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25" name="Line 375"/>
                        <wps:cNvCnPr/>
                        <wps:spPr bwMode="auto">
                          <a:xfrm>
                            <a:off x="8901" y="1804"/>
                            <a:ext cx="0" cy="1620"/>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86" o:spid="_x0000_s1107" style="position:absolute;margin-left:283.05pt;margin-top:10.65pt;width:180pt;height:89.4pt;z-index:251664896" coordorigin="7101,1694" coordsize="3600,17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">
                <v:line id="Line 361" o:spid="_x0000_s1108" style="position:absolute;flip:y;visibility:visible;mso-wrap-style:square" from="7101,2054" to="818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FcvcYAAADcAAAADwAAAGRycy9kb3ducmV2LnhtbESPzWrCQBSF94LvMFyhm2ImKSVodJQi&#10;FEqhi6qQuLtkbpPYzJ2QGZP07TuFgsvD+fk42/1kWjFQ7xrLCpIoBkFcWt1wpeB8el2uQDiPrLG1&#10;TAp+yMF+N59tMdN25E8ajr4SYYRdhgpq77tMSlfWZNBFtiMO3pftDfog+0rqHscwblr5FMepNNhw&#10;INTY0aGm8vt4MwFyPVSXjyuV+Trv3sc0eRyL4qbUw2J62YDwNPl7+L/9phU8Jwn8nQlHQO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hXL3GAAAA3AAAAA8AAAAAAAAA&#10;AAAAAAAAoQIAAGRycy9kb3ducmV2LnhtbFBLBQYAAAAABAAEAPkAAACUAwAAAAA=&#10;" strokeweight="1pt"/>
                <v:line id="Line 362" o:spid="_x0000_s1109" style="position:absolute;flip:x;visibility:visible;mso-wrap-style:square" from="8181,2054" to="818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PCysQAAADcAAAADwAAAGRycy9kb3ducmV2LnhtbESPzYrCMBSF9wO+Q7iCGxnTioh2jCKC&#10;IIILnYE6u0tzp602N6WJtr69EYRZHs7Px1msOlOJOzWutKwgHkUgiDOrS84V/HxvP2cgnEfWWFkm&#10;BQ9ysFr2PhaYaNvyke4nn4swwi5BBYX3dSKlywoy6Ea2Jg7en20M+iCbXOoG2zBuKjmOoqk0WHIg&#10;FFjTpqDserqZALls8t/DhbJ0ntb7dhoP2/P5ptSg362/QHjq/H/43d5pBZN4DK8z4QjI5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s8LKxAAAANwAAAAPAAAAAAAAAAAA&#10;AAAAAKECAABkcnMvZG93bnJldi54bWxQSwUGAAAAAAQABAD5AAAAkgMAAAAA&#10;" strokeweight="1pt"/>
                <v:line id="Line 363" o:spid="_x0000_s1110" style="position:absolute;flip:x;visibility:visible;mso-wrap-style:square" from="7101,3134" to="818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9nUcYAAADcAAAADwAAAGRycy9kb3ducmV2LnhtbESPzWrCQBSF9wXfYbhCN6VO0kqwqaNI&#10;QBChi1ohdnfJXJNo5k7ITEz69p2C0OXh/Hyc5Xo0jbhR52rLCuJZBIK4sLrmUsHxa/u8AOE8ssbG&#10;Min4IQfr1eRhiam2A3/S7eBLEUbYpaig8r5NpXRFRQbdzLbEwTvbzqAPsiul7nAI46aRL1GUSIM1&#10;B0KFLWUVFddDbwLkkpXfHxcq8re83Q9J/DScTr1Sj9Nx8w7C0+j/w/f2TiuYx6/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Z1HGAAAA3AAAAA8AAAAAAAAA&#10;AAAAAAAAoQIAAGRycy9kb3ducmV2LnhtbFBLBQYAAAAABAAEAPkAAACUAwAAAAA=&#10;" strokeweight="1pt"/>
                <v:line id="Line 364" o:spid="_x0000_s1111" style="position:absolute;visibility:visible;mso-wrap-style:square" from="9801,2054" to="9802,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yVPcQAAADcAAAADwAAAGRycy9kb3ducmV2LnhtbESP0WoCMRRE3wv+Q7iCbzW7RaR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TJU9xAAAANwAAAAPAAAAAAAAAAAA&#10;AAAAAKECAABkcnMvZG93bnJldi54bWxQSwUGAAAAAAQABAD5AAAAkgMAAAAA&#10;" strokeweight="1pt"/>
                <v:line id="Line 365" o:spid="_x0000_s1112" style="position:absolute;visibility:visible;mso-wrap-style:square" from="9801,2054" to="10701,20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AwpsUAAADcAAAADwAAAGRycy9kb3ducmV2LnhtbESP3WoCMRSE7wXfIRzBu5rdomK3RpH+&#10;gNILUfsAx83pZnVzsiSpbvv0jVDwcpiZb5j5srONuJAPtWMF+SgDQVw6XXOl4PPw/jADESKyxsYx&#10;KfihAMtFvzfHQrsr7+iyj5VIEA4FKjAxtoWUoTRkMYxcS5y8L+ctxiR9JbXHa4LbRj5m2VRarDkt&#10;GGzpxVB53n9bBRt//Djnv5WRR974t2b7+hTsSanhoFs9g4jUxXv4v73WCsb5B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AwpsUAAADcAAAADwAAAAAAAAAA&#10;AAAAAAChAgAAZHJzL2Rvd25yZXYueG1sUEsFBgAAAAAEAAQA+QAAAJMDAAAAAA==&#10;" strokeweight="1pt"/>
                <v:line id="Line 366" o:spid="_x0000_s1113" style="position:absolute;visibility:visible;mso-wrap-style:square" from="9801,3134" to="10701,3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Ku0cUAAADcAAAADwAAAGRycy9kb3ducmV2LnhtbESP0WoCMRRE3wX/IVyhb5rdUqTdGqVo&#10;hYoPpasfcN3cbrZubpYk6rZf3wiCj8PMnGFmi9624kw+NI4V5JMMBHHldMO1gv1uPX4GESKyxtYx&#10;KfilAIv5cDDDQrsLf9G5jLVIEA4FKjAxdoWUoTJkMUxcR5y8b+ctxiR9LbXHS4LbVj5m2VRabDgt&#10;GOxoaag6lierYOMP22P+Vxt54I1/bz9XL8H+KPUw6t9eQUTq4z18a39oBU/5FK5n0hGQ8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NKu0cUAAADcAAAADwAAAAAAAAAA&#10;AAAAAAChAgAAZHJzL2Rvd25yZXYueG1sUEsFBgAAAAAEAAQA+QAAAJMDAAAAAA==&#10;" strokeweight="1pt"/>
                <v:rect id="Rectangle 367" o:spid="_x0000_s1114" style="position:absolute;left:7461;top:223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BB8UA&#10;AADcAAAADwAAAGRycy9kb3ducmV2LnhtbESPT2vCQBTE7wW/w/KE3uom0vondSO2IIgna9v7I/tM&#10;0mTfrtk1pt++WxA8DjPzG2a1Hkwreup8bVlBOklAEBdW11wq+PrcPi1A+ICssbVMCn7JwzofPaww&#10;0/bKH9QfQykihH2GCqoQXCalLyoy6CfWEUfvZDuDIcqulLrDa4SbVk6TZCYN1hwXKnT0XlHRHC9G&#10;QZOeX/ofPd8vFzN+m+4P7tttnVKP42HzCiLQEO7hW3unFTync/g/E4+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tUEHxQAAANwAAAAPAAAAAAAAAAAAAAAAAJgCAABkcnMv&#10;ZG93bnJldi54bWxQSwUGAAAAAAQABAD1AAAAigMAAAAA&#10;" filled="f" stroked="f" strokeweight="1pt">
                  <v:textbox inset="1pt,1pt,1pt,1pt">
                    <w:txbxContent>
                      <w:p w:rsidR="000361C7" w:rsidRDefault="000361C7" w:rsidP="000361C7">
                        <w:r>
                          <w:rPr>
                            <w:sz w:val="32"/>
                          </w:rPr>
                          <w:t>S</w:t>
                        </w:r>
                      </w:p>
                    </w:txbxContent>
                  </v:textbox>
                </v:rect>
                <v:rect id="Rectangle 368" o:spid="_x0000_s1115" style="position:absolute;left:10089;top:226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VdcIA&#10;AADcAAAADwAAAGRycy9kb3ducmV2LnhtbERPz0/CMBS+k/g/NM/EG3QjijDpFjUhIZxgwv1lfWyT&#10;9bWuZcz/3h5MOH75fq+L0XRioN63lhWkswQEcWV1y7WC49dmugThA7LGzjIp+CUPRf4wWWOm7Y0P&#10;NJShFjGEfYYKmhBcJqWvGjLoZ9YRR+5se4Mhwr6WusdbDDednCfJQhpsOTY06OizoepSXo2CS/rz&#10;Mnzr191queCP+W7vTm7jlHp6HN/fQAQaw138795qBc9pXBvPxCMg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tV1wgAAANwAAAAPAAAAAAAAAAAAAAAAAJgCAABkcnMvZG93&#10;bnJldi54bWxQSwUGAAAAAAQABAD1AAAAhwMAAAAA&#10;" filled="f" stroked="f" strokeweight="1pt">
                  <v:textbox inset="1pt,1pt,1pt,1pt">
                    <w:txbxContent>
                      <w:p w:rsidR="000361C7" w:rsidRDefault="000361C7" w:rsidP="000361C7">
                        <w:r>
                          <w:rPr>
                            <w:sz w:val="32"/>
                          </w:rPr>
                          <w:t>N</w:t>
                        </w:r>
                      </w:p>
                    </w:txbxContent>
                  </v:textbox>
                </v:rect>
                <v:oval id="Oval 369" o:spid="_x0000_s1116" style="position:absolute;left:8901;top:3244;width:360;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UqSccA&#10;AADcAAAADwAAAGRycy9kb3ducmV2LnhtbESPT2vCQBTE7wW/w/IEL6Ib2yIaXUWkYnuw4B8Eb8/s&#10;M4lm38bsVuO37xaEHoeZ+Q0zntamEDeqXG5ZQa8bgSBOrM45VbDbLjoDEM4jaywsk4IHOZhOGi9j&#10;jLW985puG5+KAGEXo4LM+zKW0iUZGXRdWxIH72Qrgz7IKpW6wnuAm0K+RlFfGsw5LGRY0jyj5LL5&#10;MQoO5njeb5f91cfbMTnRldrp1/JbqVazno1AeKr9f/jZ/tQK3ntD+DsTj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1KknHAAAA3AAAAA8AAAAAAAAAAAAAAAAAmAIAAGRy&#10;cy9kb3ducmV2LnhtbFBLBQYAAAAABAAEAPUAAACMAwAAAAA=&#10;" filled="f" strokeweight="1pt"/>
                <v:line id="Line 370" o:spid="_x0000_s1117" style="position:absolute;visibility:visible;mso-wrap-style:square" from="8613,1694" to="8614,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rIsAAAADcAAAADwAAAGRycy9kb3ducmV2LnhtbERPy4rCMBTdC/5DuAOzs+mUQbRjFCso&#10;s/XBiLtLc22LzU1oYu38vVkILg/nvVgNphU9db6xrOArSUEQl1Y3XCk4HbeTGQgfkDW2lknBP3lY&#10;LcejBebaPnhP/SFUIoawz1FBHYLLpfRlTQZ9Yh1x5K62Mxgi7CqpO3zEcNPKLE2n0mDDsaFGR5ua&#10;ytvhbhTM3dEVf5fC9Dd08/N5l2WXYqfU58ew/gERaAhv8cv9qxV8Z3F+PBOP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x1qyLAAAAA3AAAAA8AAAAAAAAAAAAAAAAA&#10;oQIAAGRycy9kb3ducmV2LnhtbFBLBQYAAAAABAAEAPkAAACOAwAAAAA=&#10;">
                  <v:stroke startarrow="block" startarrowlength="long" endarrow="block" endarrowlength="long"/>
                </v:line>
                <v:rect id="Rectangle 371" o:spid="_x0000_s1118" style="position:absolute;left:8325;top:2270;width:396;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zzUcMA&#10;AADcAAAADwAAAGRycy9kb3ducmV2LnhtbESPQWvCQBSE7wX/w/IEL0U3kaISXUULBSm9VAWvj+wz&#10;CWbfhuxLjP++Wyj0OMzMN8xmN7ha9dSGyrOBdJaAIs69rbgwcDl/TFeggiBbrD2TgScF2G1HLxvM&#10;rH/wN/UnKVSEcMjQQCnSZFqHvCSHYeYb4ujdfOtQomwLbVt8RLir9TxJFtphxXGhxIbeS8rvp84Z&#10;6K/XrwNdOp32KMvX42cn1YKMmYyH/RqU0CD/4b/20Rp4m6fweyYeAb3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izzUcMAAADcAAAADwAAAAAAAAAAAAAAAACYAgAAZHJzL2Rv&#10;d25yZXYueG1sUEsFBgAAAAAEAAQA9QAAAIgDAAAAAA==&#10;" filled="f" stroked="f">
                  <v:textbox inset="1pt,1pt,1pt,1pt">
                    <w:txbxContent>
                      <w:p w:rsidR="000361C7" w:rsidRDefault="000361C7" w:rsidP="000361C7">
                        <w:r>
                          <w:t>L</w:t>
                        </w:r>
                      </w:p>
                    </w:txbxContent>
                  </v:textbox>
                </v:rect>
                <v:oval id="Oval 372" o:spid="_x0000_s1119" style="position:absolute;left:8901;top:1694;width:360;height: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yhcYA&#10;AADcAAAADwAAAGRycy9kb3ducmV2LnhtbESPQWvCQBSE74L/YXlCL1I3piIluoqIYnuwoJaCt2f2&#10;mUSzb2N2q/Hfd4WCx2FmvmHG08aU4kq1Kywr6PciEMSp1QVnCr53y9d3EM4jaywtk4I7OZhO2q0x&#10;JtreeEPXrc9EgLBLUEHufZVI6dKcDLqerYiDd7S1QR9knUld4y3ATSnjKBpKgwWHhRwrmueUnre/&#10;RsHeHE4/u9VwvXg7pEe6UDf7XH0p9dJpZiMQnhr/DP+3P7SCQRzD40w4AnL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1yhcYAAADcAAAADwAAAAAAAAAAAAAAAACYAgAAZHJz&#10;L2Rvd25yZXYueG1sUEsFBgAAAAAEAAQA9QAAAIsDAAAAAA==&#10;" filled="f" strokeweight="1pt"/>
                <v:rect id="Rectangle 373" o:spid="_x0000_s1120" style="position:absolute;left:8721;top:3192;width:7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HBo8UA&#10;AADcAAAADwAAAGRycy9kb3ducmV2LnhtbESPQWvCQBSE7wX/w/IEb3XXaENNXUMpBATbQ7Xg9ZF9&#10;JqHZtzG7xvjvu4VCj8PMfMNs8tG2YqDeN441LOYKBHHpTMOVhq9j8fgMwgdkg61j0nAnD/l28rDB&#10;zLgbf9JwCJWIEPYZaqhD6DIpfVmTRT93HXH0zq63GKLsK2l6vEW4bWWiVCotNhwXauzoraby+3C1&#10;GjBdmcvHefl+3F9TXFejKp5OSuvZdHx9ARFoDP/hv/bOaFglS/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AcGjxQAAANwAAAAPAAAAAAAAAAAAAAAAAJgCAABkcnMv&#10;ZG93bnJldi54bWxQSwUGAAAAAAQABAD1AAAAigMAAAAA&#10;" stroked="f"/>
                <v:line id="Line 374" o:spid="_x0000_s1121" style="position:absolute;visibility:visible;mso-wrap-style:square" from="9261,1804" to="926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Vn1sUAAADcAAAADwAAAGRycy9kb3ducmV2LnhtbESP3WrCQBSE74W+w3KE3unGICLRVUSo&#10;SKkU/8DLY/aYRLNn0+zWxLfvFgQvh5n5hpnOW1OKO9WusKxg0I9AEKdWF5wpOOw/emMQziNrLC2T&#10;ggc5mM/eOlNMtG14S/edz0SAsEtQQe59lUjp0pwMur6tiIN3sbVBH2SdSV1jE+CmlHEUjaTBgsNC&#10;jhUtc0pvu1+j4Nw2X3q115vH5+pnM7p+r4+xPyn13m0XExCeWv8KP9trrWAYD+H/TDgCcv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Vn1sUAAADcAAAADwAAAAAAAAAA&#10;AAAAAAChAgAAZHJzL2Rvd25yZXYueG1sUEsFBgAAAAAEAAQA+QAAAJMDAAAAAA==&#10;" strokeweight="1pt">
                  <v:stroke startarrowlength="long" endarrowlength="long"/>
                </v:line>
                <v:line id="Line 375" o:spid="_x0000_s1122" style="position:absolute;visibility:visible;mso-wrap-style:square" from="8901,1804" to="8901,3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nCTcYAAADcAAAADwAAAGRycy9kb3ducmV2LnhtbESP3WrCQBSE7wXfYTlC73RjqCLRVUSo&#10;SFFK/QEvj9ljEs2eTbNbE9++Wyj0cpiZb5jZojWleFDtCssKhoMIBHFqdcGZguPhrT8B4TyyxtIy&#10;KXiSg8W825lhom3Dn/TY+0wECLsEFeTeV4mULs3JoBvYijh4V1sb9EHWmdQ1NgFuShlH0VgaLDgs&#10;5FjRKqf0vv82Ci5ts9Xrg94939dfu/HtY3OK/Vmpl167nILw1Pr/8F97oxW8xiP4PROOgJ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Jwk3GAAAA3AAAAA8AAAAAAAAA&#10;AAAAAAAAoQIAAGRycy9kb3ducmV2LnhtbFBLBQYAAAAABAAEAPkAAACUAwAAAAA=&#10;" strokeweight="1pt">
                  <v:stroke startarrowlength="long" endarrowlength="long"/>
                </v:line>
                <w10:wrap type="square" side="left"/>
              </v:group>
            </w:pict>
          </mc:Fallback>
        </mc:AlternateContent>
      </w:r>
      <w:r w:rsidR="000361C7" w:rsidRPr="001734FE">
        <w:t>To derive the magnetic force equation for a conductor, we shall use the diagram</w:t>
      </w:r>
      <w:r w:rsidR="000361C7">
        <w:t xml:space="preserve"> on the right</w:t>
      </w:r>
      <w:r w:rsidR="000361C7" w:rsidRPr="001734FE">
        <w:t>.</w:t>
      </w:r>
    </w:p>
    <w:p w:rsidR="000361C7" w:rsidRPr="001734FE" w:rsidRDefault="000361C7" w:rsidP="000361C7"/>
    <w:p w:rsidR="000361C7" w:rsidRPr="001734FE" w:rsidRDefault="000361C7" w:rsidP="000361C7">
      <w:r w:rsidRPr="001734FE">
        <w:t xml:space="preserve">From Lesson </w:t>
      </w:r>
      <w:r w:rsidR="00242DD0">
        <w:t>20</w:t>
      </w:r>
      <w:r w:rsidRPr="001734FE">
        <w:t xml:space="preserve"> we know that the deflecting force on a charged particle moving through an external magnetic field is calculated using:</w:t>
      </w:r>
    </w:p>
    <w:p w:rsidR="000361C7" w:rsidRPr="001734FE" w:rsidRDefault="000361C7" w:rsidP="000361C7">
      <w:r w:rsidRPr="001734FE">
        <w:tab/>
      </w:r>
      <w:r w:rsidRPr="001734FE">
        <w:rPr>
          <w:position w:val="-14"/>
        </w:rPr>
        <w:object w:dxaOrig="15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25pt;height:20.45pt" o:ole="">
            <v:imagedata r:id="rId8" o:title=""/>
          </v:shape>
          <o:OLEObject Type="Embed" ProgID="Equation.DSMT4" ShapeID="_x0000_i1025" DrawAspect="Content" ObjectID="_1525679836" r:id="rId9"/>
        </w:object>
      </w:r>
    </w:p>
    <w:p w:rsidR="000361C7" w:rsidRPr="001734FE" w:rsidRDefault="0037278A" w:rsidP="0037278A">
      <w:r>
        <w:t>S</w:t>
      </w:r>
      <w:r w:rsidR="000361C7" w:rsidRPr="001734FE">
        <w:t xml:space="preserve">peed equals distance </w:t>
      </w:r>
      <w:r>
        <w:t>divided by</w:t>
      </w:r>
      <w:r w:rsidR="000361C7" w:rsidRPr="001734FE">
        <w:t xml:space="preserve"> time</w:t>
      </w:r>
      <w:r w:rsidR="0035672C">
        <w:t xml:space="preserve"> </w:t>
      </w:r>
      <w:r w:rsidR="000361C7" w:rsidRPr="001734FE">
        <w:t>and from the diagram d = L</w:t>
      </w:r>
    </w:p>
    <w:p w:rsidR="000361C7" w:rsidRPr="001734FE" w:rsidRDefault="0035672C" w:rsidP="000361C7">
      <w:pPr>
        <w:ind w:firstLine="720"/>
      </w:pPr>
      <w:r w:rsidRPr="001734FE">
        <w:rPr>
          <w:position w:val="-24"/>
        </w:rPr>
        <w:object w:dxaOrig="620" w:dyaOrig="620">
          <v:shape id="_x0000_i1026" type="#_x0000_t75" style="width:31.1pt;height:31.1pt" o:ole="">
            <v:imagedata r:id="rId10" o:title=""/>
          </v:shape>
          <o:OLEObject Type="Embed" ProgID="Equation.DSMT4" ShapeID="_x0000_i1026" DrawAspect="Content" ObjectID="_1525679837" r:id="rId11"/>
        </w:object>
      </w:r>
    </w:p>
    <w:p w:rsidR="000361C7" w:rsidRPr="001734FE" w:rsidRDefault="000361C7" w:rsidP="000361C7">
      <w:r w:rsidRPr="001734FE">
        <w:t>Substituting this into our force equation we get</w:t>
      </w:r>
    </w:p>
    <w:p w:rsidR="000361C7" w:rsidRPr="001734FE" w:rsidRDefault="000361C7" w:rsidP="000361C7">
      <w:r w:rsidRPr="001734FE">
        <w:tab/>
      </w:r>
      <w:r w:rsidR="0037278A" w:rsidRPr="0037278A">
        <w:rPr>
          <w:position w:val="-58"/>
        </w:rPr>
        <w:object w:dxaOrig="1579" w:dyaOrig="1280">
          <v:shape id="_x0000_i1027" type="#_x0000_t75" style="width:78.55pt;height:63.8pt" o:ole="">
            <v:imagedata r:id="rId12" o:title=""/>
          </v:shape>
          <o:OLEObject Type="Embed" ProgID="Equation.DSMT4" ShapeID="_x0000_i1027" DrawAspect="Content" ObjectID="_1525679838" r:id="rId13"/>
        </w:object>
      </w:r>
    </w:p>
    <w:p w:rsidR="000361C7" w:rsidRPr="001734FE" w:rsidRDefault="0035672C" w:rsidP="000361C7">
      <w:r>
        <w:t>B</w:t>
      </w:r>
      <w:r w:rsidR="000361C7" w:rsidRPr="001734FE">
        <w:t>ut we also know from Lesson 1</w:t>
      </w:r>
      <w:r>
        <w:t>8</w:t>
      </w:r>
      <w:r w:rsidR="000361C7" w:rsidRPr="001734FE">
        <w:t xml:space="preserve"> that</w:t>
      </w:r>
      <w:r>
        <w:t xml:space="preserve"> </w:t>
      </w:r>
      <w:r w:rsidR="000361C7" w:rsidRPr="001734FE">
        <w:rPr>
          <w:position w:val="-24"/>
        </w:rPr>
        <w:object w:dxaOrig="520" w:dyaOrig="620">
          <v:shape id="_x0000_i1028" type="#_x0000_t75" style="width:26.2pt;height:31.1pt" o:ole="">
            <v:imagedata r:id="rId14" o:title=""/>
          </v:shape>
          <o:OLEObject Type="Embed" ProgID="Equation.DSMT4" ShapeID="_x0000_i1028" DrawAspect="Content" ObjectID="_1525679839" r:id="rId15"/>
        </w:object>
      </w:r>
      <w:r>
        <w:t>.  S</w:t>
      </w:r>
      <w:r w:rsidR="000361C7" w:rsidRPr="001734FE">
        <w:t>ubstitut</w:t>
      </w:r>
      <w:r>
        <w:t>ing</w:t>
      </w:r>
      <w:r w:rsidR="000361C7" w:rsidRPr="001734FE">
        <w:t xml:space="preserve"> I for </w:t>
      </w:r>
      <w:r w:rsidR="000361C7" w:rsidRPr="001734FE">
        <w:rPr>
          <w:position w:val="-24"/>
        </w:rPr>
        <w:object w:dxaOrig="240" w:dyaOrig="620">
          <v:shape id="_x0000_i1029" type="#_x0000_t75" style="width:12.25pt;height:31.1pt" o:ole="">
            <v:imagedata r:id="rId16" o:title=""/>
          </v:shape>
          <o:OLEObject Type="Embed" ProgID="Equation.DSMT4" ShapeID="_x0000_i1029" DrawAspect="Content" ObjectID="_1525679840" r:id="rId17"/>
        </w:object>
      </w:r>
      <w:r w:rsidR="000361C7" w:rsidRPr="001734FE">
        <w:t xml:space="preserve"> </w:t>
      </w:r>
      <w:r>
        <w:t>we get</w:t>
      </w:r>
    </w:p>
    <w:p w:rsidR="000361C7" w:rsidRPr="001734FE" w:rsidRDefault="000361C7" w:rsidP="000361C7">
      <w:r w:rsidRPr="001734FE">
        <w:tab/>
      </w:r>
      <w:r w:rsidRPr="001734FE">
        <w:rPr>
          <w:position w:val="-14"/>
        </w:rPr>
        <w:object w:dxaOrig="1440" w:dyaOrig="400">
          <v:shape id="_x0000_i1030" type="#_x0000_t75" style="width:1in;height:20.45pt" o:ole="">
            <v:imagedata r:id="rId18" o:title=""/>
          </v:shape>
          <o:OLEObject Type="Embed" ProgID="Equation.DSMT4" ShapeID="_x0000_i1030" DrawAspect="Content" ObjectID="_1525679841" r:id="rId19"/>
        </w:object>
      </w:r>
    </w:p>
    <w:p w:rsidR="000361C7" w:rsidRPr="001734FE" w:rsidRDefault="000361C7" w:rsidP="000F14BB">
      <w:pPr>
        <w:ind w:left="1440"/>
      </w:pPr>
      <w:r w:rsidRPr="001734FE">
        <w:t>where</w:t>
      </w:r>
    </w:p>
    <w:p w:rsidR="000361C7" w:rsidRPr="001734FE" w:rsidRDefault="000361C7" w:rsidP="000F14BB">
      <w:pPr>
        <w:tabs>
          <w:tab w:val="left" w:pos="1260"/>
        </w:tabs>
        <w:ind w:left="2160"/>
      </w:pPr>
      <w:proofErr w:type="spellStart"/>
      <w:r w:rsidRPr="001734FE">
        <w:t>F</w:t>
      </w:r>
      <w:r w:rsidRPr="001734FE">
        <w:rPr>
          <w:vertAlign w:val="subscript"/>
        </w:rPr>
        <w:t>m</w:t>
      </w:r>
      <w:proofErr w:type="spellEnd"/>
      <w:r w:rsidRPr="001734FE">
        <w:tab/>
        <w:t>deflecting force (N)</w:t>
      </w:r>
    </w:p>
    <w:p w:rsidR="000361C7" w:rsidRPr="001734FE" w:rsidRDefault="000361C7" w:rsidP="000F14BB">
      <w:pPr>
        <w:tabs>
          <w:tab w:val="left" w:pos="1260"/>
        </w:tabs>
        <w:ind w:left="2160"/>
      </w:pPr>
      <w:r w:rsidRPr="001734FE">
        <w:t>B</w:t>
      </w:r>
      <w:r w:rsidRPr="001734FE">
        <w:tab/>
        <w:t>magnetic field strength (T)</w:t>
      </w:r>
    </w:p>
    <w:p w:rsidR="000361C7" w:rsidRPr="001734FE" w:rsidRDefault="000361C7" w:rsidP="000F14BB">
      <w:pPr>
        <w:tabs>
          <w:tab w:val="left" w:pos="1260"/>
        </w:tabs>
        <w:ind w:left="2160"/>
      </w:pPr>
      <w:r w:rsidRPr="001734FE">
        <w:t>I</w:t>
      </w:r>
      <w:r w:rsidRPr="001734FE">
        <w:tab/>
        <w:t>current (A)</w:t>
      </w:r>
    </w:p>
    <w:p w:rsidR="000361C7" w:rsidRPr="001734FE" w:rsidRDefault="000361C7" w:rsidP="000F14BB">
      <w:pPr>
        <w:tabs>
          <w:tab w:val="left" w:pos="1260"/>
        </w:tabs>
        <w:ind w:left="2160"/>
      </w:pPr>
      <w:r w:rsidRPr="001734FE">
        <w:t>L</w:t>
      </w:r>
      <w:r w:rsidRPr="001734FE">
        <w:tab/>
        <w:t>length of wire within the magnetic field (m)</w:t>
      </w:r>
    </w:p>
    <w:p w:rsidR="000361C7" w:rsidRPr="001734FE" w:rsidRDefault="000361C7" w:rsidP="000F14BB">
      <w:pPr>
        <w:tabs>
          <w:tab w:val="left" w:pos="1260"/>
        </w:tabs>
        <w:ind w:left="2160"/>
      </w:pPr>
      <w:r w:rsidRPr="001734FE">
        <w:rPr>
          <w:rFonts w:ascii="Symbol" w:hAnsi="Symbol"/>
        </w:rPr>
        <w:t></w:t>
      </w:r>
      <w:r w:rsidRPr="001734FE">
        <w:tab/>
        <w:t>angle between I and B</w:t>
      </w:r>
    </w:p>
    <w:p w:rsidR="0035672C" w:rsidRDefault="000361C7" w:rsidP="000361C7">
      <w:r w:rsidRPr="001734FE">
        <w:t xml:space="preserve">The maximum deflecting force will occur when </w:t>
      </w:r>
      <w:r w:rsidRPr="001734FE">
        <w:rPr>
          <w:rFonts w:ascii="Symbol" w:hAnsi="Symbol"/>
        </w:rPr>
        <w:t></w:t>
      </w:r>
      <w:r w:rsidRPr="001734FE">
        <w:t xml:space="preserve"> = 90</w:t>
      </w:r>
      <w:r w:rsidRPr="001734FE">
        <w:rPr>
          <w:vertAlign w:val="superscript"/>
        </w:rPr>
        <w:t>o</w:t>
      </w:r>
      <w:r w:rsidR="00651031">
        <w:t>.</w:t>
      </w:r>
    </w:p>
    <w:p w:rsidR="00651031" w:rsidRDefault="00651031" w:rsidP="000361C7"/>
    <w:p w:rsidR="0035672C" w:rsidRDefault="0035672C" w:rsidP="0035672C">
      <w:pPr>
        <w:ind w:left="720"/>
      </w:pPr>
      <w:r w:rsidRPr="001734FE">
        <w:rPr>
          <w:position w:val="-14"/>
        </w:rPr>
        <w:object w:dxaOrig="1120" w:dyaOrig="400">
          <v:shape id="_x0000_i1031" type="#_x0000_t75" style="width:56.45pt;height:20.45pt" o:ole="">
            <v:imagedata r:id="rId20" o:title=""/>
          </v:shape>
          <o:OLEObject Type="Embed" ProgID="Equation.DSMT4" ShapeID="_x0000_i1031" DrawAspect="Content" ObjectID="_1525679842" r:id="rId21"/>
        </w:object>
      </w:r>
    </w:p>
    <w:p w:rsidR="00065874" w:rsidRDefault="00065874" w:rsidP="00065874">
      <w:r>
        <w:t>Refer to Pearson pages 603 to 605 for a discussion about the motor effect.</w:t>
      </w:r>
    </w:p>
    <w:p w:rsidR="000361C7" w:rsidRPr="001734FE" w:rsidRDefault="002A1064" w:rsidP="000361C7">
      <w:r>
        <w:rPr>
          <w:noProof/>
        </w:rPr>
        <mc:AlternateContent>
          <mc:Choice Requires="wps">
            <w:drawing>
              <wp:anchor distT="0" distB="0" distL="114300" distR="114300" simplePos="0" relativeHeight="251654656" behindDoc="0" locked="0" layoutInCell="0" allowOverlap="1">
                <wp:simplePos x="0" y="0"/>
                <wp:positionH relativeFrom="column">
                  <wp:posOffset>-182880</wp:posOffset>
                </wp:positionH>
                <wp:positionV relativeFrom="paragraph">
                  <wp:posOffset>139065</wp:posOffset>
                </wp:positionV>
                <wp:extent cx="6218555" cy="2851785"/>
                <wp:effectExtent l="0" t="0" r="0" b="0"/>
                <wp:wrapNone/>
                <wp:docPr id="409" name="Rectangle 2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8517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2" o:spid="_x0000_s1026" style="position:absolute;margin-left:-14.4pt;margin-top:10.95pt;width:489.65pt;height:224.5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aeK8Q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" o:allowincell="f" filled="f"/>
            </w:pict>
          </mc:Fallback>
        </mc:AlternateContent>
      </w:r>
    </w:p>
    <w:p w:rsidR="000361C7" w:rsidRPr="001734FE" w:rsidRDefault="000361C7" w:rsidP="000361C7">
      <w:pPr>
        <w:pStyle w:val="Example"/>
      </w:pPr>
    </w:p>
    <w:p w:rsidR="000361C7" w:rsidRPr="001734FE" w:rsidRDefault="000361C7" w:rsidP="000361C7">
      <w:r w:rsidRPr="001734FE">
        <w:t>In the diagram below, a 5.0 cm wire experiences a 0.023 N force up out of the page in a 1.25 T magnetic field.  What is the magnitude and direction of the current in the conductor?</w:t>
      </w:r>
    </w:p>
    <w:p w:rsidR="000361C7" w:rsidRPr="001734FE" w:rsidRDefault="000361C7" w:rsidP="000361C7">
      <w:pPr>
        <w:ind w:left="2160"/>
      </w:pPr>
      <w:r w:rsidRPr="001734FE">
        <w:t>The right hand rule tells us that the current is flowing to the right.</w:t>
      </w:r>
    </w:p>
    <w:p w:rsidR="000361C7" w:rsidRPr="001734FE" w:rsidRDefault="002A1064" w:rsidP="000361C7">
      <w:pPr>
        <w:ind w:left="2160"/>
      </w:pPr>
      <w:r>
        <w:rPr>
          <w:noProof/>
          <w:sz w:val="20"/>
        </w:rPr>
        <mc:AlternateContent>
          <mc:Choice Requires="wpg">
            <w:drawing>
              <wp:anchor distT="0" distB="0" distL="114300" distR="114300" simplePos="0" relativeHeight="251656704" behindDoc="0" locked="0" layoutInCell="1" allowOverlap="1">
                <wp:simplePos x="0" y="0"/>
                <wp:positionH relativeFrom="column">
                  <wp:posOffset>182880</wp:posOffset>
                </wp:positionH>
                <wp:positionV relativeFrom="paragraph">
                  <wp:posOffset>100965</wp:posOffset>
                </wp:positionV>
                <wp:extent cx="1097915" cy="1308735"/>
                <wp:effectExtent l="0" t="0" r="0" b="0"/>
                <wp:wrapNone/>
                <wp:docPr id="399" name="Group 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915" cy="1308735"/>
                          <a:chOff x="1728" y="11480"/>
                          <a:chExt cx="1729" cy="2061"/>
                        </a:xfrm>
                      </wpg:grpSpPr>
                      <wps:wsp>
                        <wps:cNvPr id="400" name="Line 248"/>
                        <wps:cNvCnPr/>
                        <wps:spPr bwMode="auto">
                          <a:xfrm>
                            <a:off x="2304" y="11480"/>
                            <a:ext cx="1" cy="57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1" name="Line 249"/>
                        <wps:cNvCnPr/>
                        <wps:spPr bwMode="auto">
                          <a:xfrm>
                            <a:off x="2304" y="12056"/>
                            <a:ext cx="57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2" name="Line 250"/>
                        <wps:cNvCnPr/>
                        <wps:spPr bwMode="auto">
                          <a:xfrm flipV="1">
                            <a:off x="2880" y="11480"/>
                            <a:ext cx="1" cy="57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3" name="Line 251"/>
                        <wps:cNvCnPr/>
                        <wps:spPr bwMode="auto">
                          <a:xfrm>
                            <a:off x="2241" y="12964"/>
                            <a:ext cx="1" cy="57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4" name="Line 252"/>
                        <wps:cNvCnPr/>
                        <wps:spPr bwMode="auto">
                          <a:xfrm>
                            <a:off x="2241" y="12964"/>
                            <a:ext cx="577"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5" name="Line 253"/>
                        <wps:cNvCnPr/>
                        <wps:spPr bwMode="auto">
                          <a:xfrm>
                            <a:off x="2817" y="12964"/>
                            <a:ext cx="1" cy="57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6" name="Rectangle 254"/>
                        <wps:cNvSpPr>
                          <a:spLocks noChangeArrowheads="1"/>
                        </wps:cNvSpPr>
                        <wps:spPr bwMode="auto">
                          <a:xfrm>
                            <a:off x="2304" y="1148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S</w:t>
                              </w:r>
                            </w:p>
                          </w:txbxContent>
                        </wps:txbx>
                        <wps:bodyPr rot="0" vert="horz" wrap="square" lIns="12700" tIns="12700" rIns="12700" bIns="12700" anchor="t" anchorCtr="0" upright="1">
                          <a:noAutofit/>
                        </wps:bodyPr>
                      </wps:wsp>
                      <wps:wsp>
                        <wps:cNvPr id="407" name="Rectangle 255"/>
                        <wps:cNvSpPr>
                          <a:spLocks noChangeArrowheads="1"/>
                        </wps:cNvSpPr>
                        <wps:spPr bwMode="auto">
                          <a:xfrm>
                            <a:off x="2241" y="1296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N</w:t>
                              </w:r>
                            </w:p>
                          </w:txbxContent>
                        </wps:txbx>
                        <wps:bodyPr rot="0" vert="horz" wrap="square" lIns="12700" tIns="12700" rIns="12700" bIns="12700" anchor="t" anchorCtr="0" upright="1">
                          <a:noAutofit/>
                        </wps:bodyPr>
                      </wps:wsp>
                      <wps:wsp>
                        <wps:cNvPr id="408" name="Rectangle 256"/>
                        <wps:cNvSpPr>
                          <a:spLocks noChangeArrowheads="1"/>
                        </wps:cNvSpPr>
                        <wps:spPr bwMode="auto">
                          <a:xfrm>
                            <a:off x="1728" y="12344"/>
                            <a:ext cx="1729" cy="289"/>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47" o:spid="_x0000_s1123" style="position:absolute;left:0;text-align:left;margin-left:14.4pt;margin-top:7.95pt;width:86.45pt;height:103.05pt;z-index:251656704" coordorigin="1728,11480" coordsize="1729,20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">
                <v:line id="Line 248" o:spid="_x0000_s1124" style="position:absolute;visibility:visible;mso-wrap-style:square" from="2304,11480" to="2305,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4F48EAAADcAAAADwAAAGRycy9kb3ducmV2LnhtbERP3WrCMBS+F/YO4Qy809Qhw9WmIjpB&#10;2cWY2wMcm2NTbU5KErXu6ZeLgZcf33+x6G0rruRD41jBZJyBIK6cbrhW8PO9Gc1AhIissXVMCu4U&#10;YFE+DQrMtbvxF133sRYphEOOCkyMXS5lqAxZDGPXESfu6LzFmKCvpfZ4S+G2lS9Z9iotNpwaDHa0&#10;MlSd9xerYOcPH+fJb23kgXf+vf1cvwV7Umr43C/nICL18SH+d2+1gmmW5qcz6QjI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rgXjwQAAANwAAAAPAAAAAAAAAAAAAAAA&#10;AKECAABkcnMvZG93bnJldi54bWxQSwUGAAAAAAQABAD5AAAAjwMAAAAA&#10;" strokeweight="1pt"/>
                <v:line id="Line 249" o:spid="_x0000_s1125" style="position:absolute;visibility:visible;mso-wrap-style:square" from="2304,12056" to="2881,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KgeMQAAADcAAAADwAAAGRycy9kb3ducmV2LnhtbESP0WoCMRRE3wv+Q7iCb5pdKVK3RhFt&#10;QfGhqP2A6+Z2s3VzsySprv36RhD6OMzMGWa26GwjLuRD7VhBPspAEJdO11wp+Dy+D19AhIissXFM&#10;Cm4UYDHvPc2w0O7Ke7ocYiUShEOBCkyMbSFlKA1ZDCPXEifvy3mLMUlfSe3xmuC2keMsm0iLNacF&#10;gy2tDJXnw49VsPWn3Tn/rYw88da/NR/rabDfSg363fIVRKQu/ocf7Y1W8JzlcD+TjoC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4qB4xAAAANwAAAAPAAAAAAAAAAAA&#10;AAAAAKECAABkcnMvZG93bnJldi54bWxQSwUGAAAAAAQABAD5AAAAkgMAAAAA&#10;" strokeweight="1pt"/>
                <v:line id="Line 250" o:spid="_x0000_s1126" style="position:absolute;flip:y;visibility:visible;mso-wrap-style:square" from="2880,11480" to="2881,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pUF8MAAADcAAAADwAAAGRycy9kb3ducmV2LnhtbESPS4vCMBSF9wP+h3AFN6KpIqLVKCIM&#10;DIILH6DuLs21rTY3pYm2/nsjCLM8nMfHmS8bU4gnVS63rGDQj0AQJ1bnnCo4Hn57ExDOI2ssLJOC&#10;FzlYLlo/c4y1rXlHz71PRRhhF6OCzPsyltIlGRl0fVsSB+9qK4M+yCqVusI6jJtCDqNoLA3mHAgZ&#10;lrTOKLnvHyZAbuv0sr1Rcpqeyk09HnTr8/mhVKfdrGYgPDX+P/xt/2kFo2gInzPhCMjF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qVBfDAAAA3AAAAA8AAAAAAAAAAAAA&#10;AAAAoQIAAGRycy9kb3ducmV2LnhtbFBLBQYAAAAABAAEAPkAAACRAwAAAAA=&#10;" strokeweight="1pt"/>
                <v:line id="Line 251" o:spid="_x0000_s1127" style="position:absolute;visibility:visible;mso-wrap-style:square" from="2241,12964" to="2242,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yblMQAAADcAAAADwAAAGRycy9kb3ducmV2LnhtbESP0WoCMRRE3wv+Q7gF3zRrLcWuRpGq&#10;UPFB1H7AdXPdbN3cLEnUbb/eFIQ+DjNzhpnMWluLK/lQOVYw6GcgiAunKy4VfB1WvRGIEJE11o5J&#10;wQ8FmE07TxPMtbvxjq77WIoE4ZCjAhNjk0sZCkMWQ981xMk7OW8xJulLqT3eEtzW8iXL3qTFitOC&#10;wYY+DBXn/cUqWPvj5jz4LY088tov6+3iPdhvpbrP7XwMIlIb/8OP9qdW8JoN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fJuUxAAAANwAAAAPAAAAAAAAAAAA&#10;AAAAAKECAABkcnMvZG93bnJldi54bWxQSwUGAAAAAAQABAD5AAAAkgMAAAAA&#10;" strokeweight="1pt"/>
                <v:line id="Line 252" o:spid="_x0000_s1128" style="position:absolute;visibility:visible;mso-wrap-style:square" from="2241,12964" to="2818,1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UD4MUAAADcAAAADwAAAGRycy9kb3ducmV2LnhtbESP3WoCMRSE74W+QziF3mnWIkVXs0vp&#10;D1S8EG0f4Lg5brZuTpYk1a1PbwTBy2FmvmEWZW9bcSQfGscKxqMMBHHldMO1gp/vz+EURIjIGlvH&#10;pOCfApTFw2CBuXYn3tBxG2uRIBxyVGBi7HIpQ2XIYhi5jjh5e+ctxiR9LbXHU4LbVj5n2Yu02HBa&#10;MNjRm6HqsP2zCpZ+tzqMz7WRO176j3b9Pgv2V6mnx/51DiJSH+/hW/tLK5hkE7ieSUdAFh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UD4MUAAADcAAAADwAAAAAAAAAA&#10;AAAAAAChAgAAZHJzL2Rvd25yZXYueG1sUEsFBgAAAAAEAAQA+QAAAJMDAAAAAA==&#10;" strokeweight="1pt"/>
                <v:line id="Line 253" o:spid="_x0000_s1129" style="position:absolute;visibility:visible;mso-wrap-style:square" from="2817,12964" to="2818,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mme8QAAADcAAAADwAAAGRycy9kb3ducmV2LnhtbESP0WoCMRRE3wv+Q7gF3zRrscWuRpGq&#10;UPFB1H7AdXPdbN3cLEnUbb/eFIQ+DjNzhpnMWluLK/lQOVYw6GcgiAunKy4VfB1WvRGIEJE11o5J&#10;wQ8FmE07TxPMtbvxjq77WIoE4ZCjAhNjk0sZCkMWQ981xMk7OW8xJulLqT3eEtzW8iXL3qTFitOC&#10;wYY+DBXn/cUqWPvj5jz4LY088tov6+3iPdhvpbrP7XwMIlIb/8OP9qdWMMxe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2aZ7xAAAANwAAAAPAAAAAAAAAAAA&#10;AAAAAKECAABkcnMvZG93bnJldi54bWxQSwUGAAAAAAQABAD5AAAAkgMAAAAA&#10;" strokeweight="1pt"/>
                <v:rect id="Rectangle 254" o:spid="_x0000_s1130" style="position:absolute;left:2304;top:1148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ByQcQA&#10;AADcAAAADwAAAGRycy9kb3ducmV2LnhtbESPQWvCQBSE74X+h+UVvNVNRFONrlIFQTy1tt4f2WeS&#10;Jvt2za4x/ffdQqHHYWa+YVabwbSip87XlhWk4wQEcWF1zaWCz4/98xyED8gaW8uk4Js8bNaPDyvM&#10;tb3zO/WnUIoIYZ+jgioEl0vpi4oM+rF1xNG72M5giLIrpe7wHuGmlZMkyaTBmuNChY52FRXN6WYU&#10;NOl11n/pl+NinvF2cnxzZ7d3So2ehtcliEBD+A//tQ9awTTJ4PdMPAJ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gckHEAAAA3AAAAA8AAAAAAAAAAAAAAAAAmAIAAGRycy9k&#10;b3ducmV2LnhtbFBLBQYAAAAABAAEAPUAAACJAwAAAAA=&#10;" filled="f" stroked="f" strokeweight="1pt">
                  <v:textbox inset="1pt,1pt,1pt,1pt">
                    <w:txbxContent>
                      <w:p w:rsidR="000361C7" w:rsidRDefault="000361C7" w:rsidP="000361C7">
                        <w:r>
                          <w:t xml:space="preserve">  S</w:t>
                        </w:r>
                      </w:p>
                    </w:txbxContent>
                  </v:textbox>
                </v:rect>
                <v:rect id="Rectangle 255" o:spid="_x0000_s1131" style="position:absolute;left:2241;top:1296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X2sQA&#10;AADcAAAADwAAAGRycy9kb3ducmV2LnhtbESPT2vCQBTE70K/w/IK3nSj+K+pq1RBEE82be+P7GuS&#10;mn27za4xfntXEDwOM/MbZrnuTC1aanxlWcFomIAgzq2uuFDw/bUbLED4gKyxtkwKruRhvXrpLTHV&#10;9sKf1GahEBHCPkUFZQguldLnJRn0Q+uIo/drG4MhyqaQusFLhJtajpNkJg1WHBdKdLQtKT9lZ6Pg&#10;NPqftn96fnhbzHgzPhzdj9s5pfqv3cc7iEBdeIYf7b1WMEnmcD8Tj4B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s19rEAAAA3AAAAA8AAAAAAAAAAAAAAAAAmAIAAGRycy9k&#10;b3ducmV2LnhtbFBLBQYAAAAABAAEAPUAAACJAwAAAAA=&#10;" filled="f" stroked="f" strokeweight="1pt">
                  <v:textbox inset="1pt,1pt,1pt,1pt">
                    <w:txbxContent>
                      <w:p w:rsidR="000361C7" w:rsidRDefault="000361C7" w:rsidP="000361C7">
                        <w:r>
                          <w:t xml:space="preserve">  N</w:t>
                        </w:r>
                      </w:p>
                    </w:txbxContent>
                  </v:textbox>
                </v:rect>
                <v:rect id="Rectangle 256" o:spid="_x0000_s1132" style="position:absolute;left:1728;top:12344;width:172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c4cMA&#10;AADcAAAADwAAAGRycy9kb3ducmV2LnhtbERPz2vCMBS+D/Y/hDfYZczE6YpWo4zBQDwMpqN4fDTP&#10;tti8lCS23X9vDsKOH9/v9Xa0rejJh8axhulEgSAunWm40vB7/HpdgAgR2WDrmDT8UYDt5vFhjblx&#10;A/9Qf4iVSCEcctRQx9jlUoayJoth4jrixJ2dtxgT9JU0HocUblv5plQmLTacGmrs6LOm8nK4Wg37&#10;+bs6xWLqjovLbPnt25ci21+1fn4aP1YgIo3xX3x374yGuUpr05l0BOTm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vc4cMAAADcAAAADwAAAAAAAAAAAAAAAACYAgAAZHJzL2Rv&#10;d25yZXYueG1sUEsFBgAAAAAEAAQA9QAAAIgDAAAAAA==&#10;" filled="f" strokeweight="1pt"/>
              </v:group>
            </w:pict>
          </mc:Fallback>
        </mc:AlternateContent>
      </w:r>
      <w:r w:rsidR="000361C7" w:rsidRPr="001734FE">
        <w:t>(Since no angle is given, we assume 90</w:t>
      </w:r>
      <w:r w:rsidR="000361C7" w:rsidRPr="001734FE">
        <w:rPr>
          <w:vertAlign w:val="superscript"/>
        </w:rPr>
        <w:t>o</w:t>
      </w:r>
      <w:r w:rsidR="000361C7" w:rsidRPr="001734FE">
        <w:t>)</w:t>
      </w:r>
    </w:p>
    <w:p w:rsidR="000361C7" w:rsidRPr="001734FE" w:rsidRDefault="000361C7" w:rsidP="000361C7">
      <w:pPr>
        <w:ind w:left="2160"/>
      </w:pPr>
    </w:p>
    <w:p w:rsidR="000361C7" w:rsidRPr="001734FE" w:rsidRDefault="00651031" w:rsidP="000361C7">
      <w:pPr>
        <w:ind w:left="2160"/>
      </w:pPr>
      <w:r w:rsidRPr="00651031">
        <w:rPr>
          <w:position w:val="-100"/>
        </w:rPr>
        <w:object w:dxaOrig="2260" w:dyaOrig="2120">
          <v:shape id="_x0000_i1032" type="#_x0000_t75" style="width:112.9pt;height:105.55pt" o:ole="">
            <v:imagedata r:id="rId22" o:title=""/>
          </v:shape>
          <o:OLEObject Type="Embed" ProgID="Equation.DSMT4" ShapeID="_x0000_i1032" DrawAspect="Content" ObjectID="_1525679843" r:id="rId23"/>
        </w:object>
      </w:r>
      <w:r w:rsidR="000361C7" w:rsidRPr="001734FE">
        <w:t xml:space="preserve"> </w:t>
      </w:r>
    </w:p>
    <w:p w:rsidR="000361C7" w:rsidRPr="001734FE" w:rsidRDefault="0037278A" w:rsidP="000361C7">
      <w:pPr>
        <w:tabs>
          <w:tab w:val="left" w:pos="2610"/>
          <w:tab w:val="left" w:pos="3240"/>
        </w:tabs>
      </w:pPr>
      <w:r>
        <w:br w:type="page"/>
      </w:r>
    </w:p>
    <w:p w:rsidR="000361C7" w:rsidRPr="001734FE" w:rsidRDefault="000361C7" w:rsidP="000361C7">
      <w:pPr>
        <w:pStyle w:val="Example"/>
      </w:pPr>
    </w:p>
    <w:p w:rsidR="000361C7" w:rsidRPr="001734FE" w:rsidRDefault="002A1064" w:rsidP="000361C7">
      <w:r>
        <w:rPr>
          <w:noProof/>
        </w:rPr>
        <mc:AlternateContent>
          <mc:Choice Requires="wps">
            <w:drawing>
              <wp:anchor distT="0" distB="0" distL="114300" distR="114300" simplePos="0" relativeHeight="251655680" behindDoc="0" locked="0" layoutInCell="1" allowOverlap="1">
                <wp:simplePos x="0" y="0"/>
                <wp:positionH relativeFrom="column">
                  <wp:posOffset>-177165</wp:posOffset>
                </wp:positionH>
                <wp:positionV relativeFrom="paragraph">
                  <wp:posOffset>-445770</wp:posOffset>
                </wp:positionV>
                <wp:extent cx="6218555" cy="2171700"/>
                <wp:effectExtent l="0" t="0" r="0" b="0"/>
                <wp:wrapNone/>
                <wp:docPr id="398" name="Rectangle 2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171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45" o:spid="_x0000_s1026" style="position:absolute;margin-left:-13.95pt;margin-top:-35.1pt;width:489.65pt;height:171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sgM9AIAADk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" filled="f"/>
            </w:pict>
          </mc:Fallback>
        </mc:AlternateContent>
      </w:r>
      <w:r w:rsidR="000361C7" w:rsidRPr="001734FE">
        <w:t xml:space="preserve">A 25 cm wire </w:t>
      </w:r>
      <w:r w:rsidR="0037278A">
        <w:t>is placed in a</w:t>
      </w:r>
      <w:r w:rsidR="000361C7" w:rsidRPr="001734FE">
        <w:t xml:space="preserve"> magnetic field at an angle of 30</w:t>
      </w:r>
      <w:r w:rsidR="000361C7" w:rsidRPr="001734FE">
        <w:rPr>
          <w:vertAlign w:val="superscript"/>
        </w:rPr>
        <w:t>o</w:t>
      </w:r>
      <w:r w:rsidR="000361C7" w:rsidRPr="001734FE">
        <w:t>.  What is the magnetic field strength if</w:t>
      </w:r>
      <w:r w:rsidR="00651031">
        <w:t xml:space="preserve"> a</w:t>
      </w:r>
      <w:r w:rsidR="000361C7" w:rsidRPr="001734FE">
        <w:t xml:space="preserve"> 0.75 A current </w:t>
      </w:r>
      <w:r w:rsidR="0037278A">
        <w:t>produces</w:t>
      </w:r>
      <w:r w:rsidR="000361C7" w:rsidRPr="001734FE">
        <w:t xml:space="preserve"> a 2.6 </w:t>
      </w:r>
      <w:r w:rsidR="000361C7" w:rsidRPr="00AD5DE5">
        <w:rPr>
          <w:rFonts w:ascii="Symbol" w:hAnsi="Symbol"/>
        </w:rPr>
        <w:t></w:t>
      </w:r>
      <w:r w:rsidR="000361C7" w:rsidRPr="001734FE">
        <w:t xml:space="preserve">N force? </w:t>
      </w:r>
    </w:p>
    <w:p w:rsidR="000361C7" w:rsidRPr="001734FE" w:rsidRDefault="00651031" w:rsidP="000361C7">
      <w:pPr>
        <w:ind w:firstLine="720"/>
      </w:pPr>
      <w:r w:rsidRPr="00651031">
        <w:rPr>
          <w:position w:val="-98"/>
        </w:rPr>
        <w:object w:dxaOrig="2760" w:dyaOrig="2079">
          <v:shape id="_x0000_i1033" type="#_x0000_t75" style="width:138.25pt;height:103.9pt" o:ole="">
            <v:imagedata r:id="rId24" o:title=""/>
          </v:shape>
          <o:OLEObject Type="Embed" ProgID="Equation.DSMT4" ShapeID="_x0000_i1033" DrawAspect="Content" ObjectID="_1525679844" r:id="rId25"/>
        </w:object>
      </w:r>
      <w:r w:rsidR="000361C7" w:rsidRPr="001734FE">
        <w:t xml:space="preserve"> </w:t>
      </w:r>
    </w:p>
    <w:p w:rsidR="000361C7" w:rsidRPr="001734FE" w:rsidRDefault="000361C7" w:rsidP="000361C7">
      <w:pPr>
        <w:tabs>
          <w:tab w:val="left" w:pos="1170"/>
          <w:tab w:val="left" w:pos="1890"/>
        </w:tabs>
      </w:pPr>
    </w:p>
    <w:p w:rsidR="000361C7" w:rsidRPr="001734FE" w:rsidRDefault="000361C7" w:rsidP="000361C7"/>
    <w:p w:rsidR="000361C7" w:rsidRPr="001734FE" w:rsidRDefault="000361C7" w:rsidP="000361C7">
      <w:pPr>
        <w:pStyle w:val="Heading1"/>
      </w:pPr>
      <w:r w:rsidRPr="001734FE">
        <w:t>The current balance</w:t>
      </w:r>
    </w:p>
    <w:p w:rsidR="000361C7" w:rsidRPr="001734FE" w:rsidRDefault="000361C7" w:rsidP="000361C7">
      <w:r w:rsidRPr="001734FE">
        <w:t xml:space="preserve">A </w:t>
      </w:r>
      <w:r w:rsidRPr="001734FE">
        <w:rPr>
          <w:i/>
        </w:rPr>
        <w:t>current balance</w:t>
      </w:r>
      <w:r w:rsidRPr="001734FE">
        <w:t xml:space="preserve"> is an instrument used to demonstrate the deflecting force of a current carrying wire in an external magnetic field.  The current balance is constructed of a small rectangular piece of wood with a piece of wire around half of the perimeter of the wood (WXYZ in the diagram below).  The ends of the wire are bent so that they act as a fulcrum for the balance.  The external magnetic field is supplied by a solenoid  which has a completely separate current.  The magnetic field acts directly down the middle of the solenoid.</w:t>
      </w:r>
    </w:p>
    <w:p w:rsidR="000361C7" w:rsidRPr="001734FE" w:rsidRDefault="002A1064" w:rsidP="000F14BB">
      <w:pPr>
        <w:jc w:val="center"/>
      </w:pPr>
      <w:r>
        <w:rPr>
          <w:noProof/>
        </w:rPr>
        <w:drawing>
          <wp:inline distT="0" distB="0" distL="0" distR="0">
            <wp:extent cx="2991485" cy="17373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991485" cy="1737360"/>
                    </a:xfrm>
                    <a:prstGeom prst="rect">
                      <a:avLst/>
                    </a:prstGeom>
                    <a:noFill/>
                    <a:ln>
                      <a:noFill/>
                    </a:ln>
                  </pic:spPr>
                </pic:pic>
              </a:graphicData>
            </a:graphic>
          </wp:inline>
        </w:drawing>
      </w:r>
    </w:p>
    <w:p w:rsidR="000361C7" w:rsidRPr="001734FE" w:rsidRDefault="000361C7" w:rsidP="000361C7"/>
    <w:p w:rsidR="000361C7" w:rsidRPr="001734FE" w:rsidRDefault="000361C7" w:rsidP="000361C7">
      <w:r w:rsidRPr="001734FE">
        <w:t xml:space="preserve">Known masses are attached to the one end of the balance.  Current is applied through the wire conductor until the downward force of gravity on the mass is countered equally by the downward force acting on the conductor inside the solenoid.  </w:t>
      </w:r>
    </w:p>
    <w:p w:rsidR="000361C7" w:rsidRPr="001734FE" w:rsidRDefault="002A1064" w:rsidP="000361C7">
      <w:r>
        <w:rPr>
          <w:noProof/>
          <w:sz w:val="20"/>
        </w:rPr>
        <mc:AlternateContent>
          <mc:Choice Requires="wpg">
            <w:drawing>
              <wp:anchor distT="0" distB="0" distL="114300" distR="114300" simplePos="0" relativeHeight="251661824" behindDoc="0" locked="0" layoutInCell="1" allowOverlap="1">
                <wp:simplePos x="0" y="0"/>
                <wp:positionH relativeFrom="column">
                  <wp:posOffset>280035</wp:posOffset>
                </wp:positionH>
                <wp:positionV relativeFrom="paragraph">
                  <wp:posOffset>102870</wp:posOffset>
                </wp:positionV>
                <wp:extent cx="6477000" cy="1280795"/>
                <wp:effectExtent l="0" t="0" r="0" b="0"/>
                <wp:wrapNone/>
                <wp:docPr id="63"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77000" cy="1280795"/>
                          <a:chOff x="2016" y="11379"/>
                          <a:chExt cx="10200" cy="2017"/>
                        </a:xfrm>
                      </wpg:grpSpPr>
                      <wps:wsp>
                        <wps:cNvPr id="384" name="Rectangle 308"/>
                        <wps:cNvSpPr>
                          <a:spLocks noChangeArrowheads="1"/>
                        </wps:cNvSpPr>
                        <wps:spPr bwMode="auto">
                          <a:xfrm>
                            <a:off x="2592" y="11379"/>
                            <a:ext cx="7201" cy="289"/>
                          </a:xfrm>
                          <a:prstGeom prst="rect">
                            <a:avLst/>
                          </a:prstGeom>
                          <a:solidFill>
                            <a:srgbClr val="D9D9D9"/>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5" name="Oval 309"/>
                        <wps:cNvSpPr>
                          <a:spLocks noChangeArrowheads="1"/>
                        </wps:cNvSpPr>
                        <wps:spPr bwMode="auto">
                          <a:xfrm>
                            <a:off x="9792" y="11379"/>
                            <a:ext cx="289" cy="289"/>
                          </a:xfrm>
                          <a:prstGeom prst="ellipse">
                            <a:avLst/>
                          </a:prstGeom>
                          <a:solidFill>
                            <a:srgbClr val="8C8C8C"/>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86" name="Line 310"/>
                        <wps:cNvCnPr/>
                        <wps:spPr bwMode="auto">
                          <a:xfrm>
                            <a:off x="2016" y="11379"/>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8" name="Line 311"/>
                        <wps:cNvCnPr/>
                        <wps:spPr bwMode="auto">
                          <a:xfrm>
                            <a:off x="2304" y="11379"/>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9" name="Rectangle 312"/>
                        <wps:cNvSpPr>
                          <a:spLocks noChangeArrowheads="1"/>
                        </wps:cNvSpPr>
                        <wps:spPr bwMode="auto">
                          <a:xfrm>
                            <a:off x="2016" y="12243"/>
                            <a:ext cx="577" cy="57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361C7" w:rsidRDefault="000361C7" w:rsidP="000361C7">
                              <w:pPr>
                                <w:jc w:val="center"/>
                              </w:pPr>
                              <w:r>
                                <w:t>m</w:t>
                              </w:r>
                            </w:p>
                          </w:txbxContent>
                        </wps:txbx>
                        <wps:bodyPr rot="0" vert="horz" wrap="square" lIns="12700" tIns="12700" rIns="12700" bIns="12700" anchor="t" anchorCtr="0" upright="1">
                          <a:noAutofit/>
                        </wps:bodyPr>
                      </wps:wsp>
                      <wps:wsp>
                        <wps:cNvPr id="390" name="AutoShape 313"/>
                        <wps:cNvSpPr>
                          <a:spLocks/>
                        </wps:cNvSpPr>
                        <wps:spPr bwMode="auto">
                          <a:xfrm>
                            <a:off x="10776" y="11755"/>
                            <a:ext cx="1440" cy="1440"/>
                          </a:xfrm>
                          <a:prstGeom prst="callout2">
                            <a:avLst>
                              <a:gd name="adj1" fmla="val 13889"/>
                              <a:gd name="adj2" fmla="val -8333"/>
                              <a:gd name="adj3" fmla="val 13889"/>
                              <a:gd name="adj4" fmla="val -28333"/>
                              <a:gd name="adj5" fmla="val -6111"/>
                              <a:gd name="adj6" fmla="val -48333"/>
                            </a:avLst>
                          </a:prstGeom>
                          <a:noFill/>
                          <a:ln w="12700">
                            <a:solidFill>
                              <a:srgbClr val="000000"/>
                            </a:solidFill>
                            <a:miter lim="800000"/>
                            <a:headEnd type="none" w="med"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0361C7" w:rsidRDefault="000361C7" w:rsidP="000361C7">
                              <w:r>
                                <w:t>wire in magnetic field</w:t>
                              </w:r>
                            </w:p>
                          </w:txbxContent>
                        </wps:txbx>
                        <wps:bodyPr rot="0" vert="horz" wrap="square" lIns="12700" tIns="12700" rIns="12700" bIns="12700" anchor="t" anchorCtr="0" upright="1">
                          <a:noAutofit/>
                        </wps:bodyPr>
                      </wps:wsp>
                      <wps:wsp>
                        <wps:cNvPr id="391" name="Line 314"/>
                        <wps:cNvCnPr/>
                        <wps:spPr bwMode="auto">
                          <a:xfrm flipH="1">
                            <a:off x="5760" y="11667"/>
                            <a:ext cx="289"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2" name="Line 315"/>
                        <wps:cNvCnPr/>
                        <wps:spPr bwMode="auto">
                          <a:xfrm>
                            <a:off x="6048" y="11667"/>
                            <a:ext cx="289" cy="577"/>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3" name="Line 316"/>
                        <wps:cNvCnPr/>
                        <wps:spPr bwMode="auto">
                          <a:xfrm>
                            <a:off x="5760" y="12243"/>
                            <a:ext cx="577"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4" name="Line 317"/>
                        <wps:cNvCnPr/>
                        <wps:spPr bwMode="auto">
                          <a:xfrm>
                            <a:off x="2304" y="12819"/>
                            <a:ext cx="1" cy="577"/>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5" name="Line 318"/>
                        <wps:cNvCnPr/>
                        <wps:spPr bwMode="auto">
                          <a:xfrm>
                            <a:off x="9792" y="11667"/>
                            <a:ext cx="1" cy="577"/>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6" name="Rectangle 319"/>
                        <wps:cNvSpPr>
                          <a:spLocks noChangeArrowheads="1"/>
                        </wps:cNvSpPr>
                        <wps:spPr bwMode="auto">
                          <a:xfrm>
                            <a:off x="9792" y="11667"/>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w:t>
                              </w:r>
                              <w:proofErr w:type="spellStart"/>
                              <w:r>
                                <w:t>F</w:t>
                              </w:r>
                              <w:r>
                                <w:rPr>
                                  <w:vertAlign w:val="subscript"/>
                                </w:rPr>
                                <w:t>m</w:t>
                              </w:r>
                              <w:proofErr w:type="spellEnd"/>
                            </w:p>
                          </w:txbxContent>
                        </wps:txbx>
                        <wps:bodyPr rot="0" vert="horz" wrap="square" lIns="12700" tIns="12700" rIns="12700" bIns="12700" anchor="t" anchorCtr="0" upright="1">
                          <a:noAutofit/>
                        </wps:bodyPr>
                      </wps:wsp>
                      <wps:wsp>
                        <wps:cNvPr id="397" name="Rectangle 320"/>
                        <wps:cNvSpPr>
                          <a:spLocks noChangeArrowheads="1"/>
                        </wps:cNvSpPr>
                        <wps:spPr bwMode="auto">
                          <a:xfrm>
                            <a:off x="2304" y="12819"/>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w:t>
                              </w:r>
                              <w:proofErr w:type="spellStart"/>
                              <w:r>
                                <w:t>F</w:t>
                              </w:r>
                              <w:r>
                                <w:rPr>
                                  <w:vertAlign w:val="subscript"/>
                                </w:rPr>
                                <w:t>g</w:t>
                              </w:r>
                              <w:proofErr w:type="spellEnd"/>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1133" style="position:absolute;margin-left:22.05pt;margin-top:8.1pt;width:510pt;height:100.85pt;z-index:251661824" coordorigin="2016,11379" coordsize="10200,20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">
                <v:rect id="Rectangle 308" o:spid="_x0000_s1134" style="position:absolute;left:2592;top:11379;width:7201;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ivwsYA&#10;AADcAAAADwAAAGRycy9kb3ducmV2LnhtbESPQWvCQBSE70L/w/IKvYhu2kqJ0VWKVagIQo14fmZf&#10;k9Ds25Dd6ra/3hUEj8PMfMNM58E04kSdqy0reB4mIIgLq2suFezz1SAF4TyyxsYyKfgjB/PZQ2+K&#10;mbZn/qLTzpciQthlqKDyvs2kdEVFBt3QtsTR+7adQR9lV0rd4TnCTSNfkuRNGqw5LlTY0qKi4mf3&#10;axT85/YQtsVxcVj3lyEv3fFjnG6UenoM7xMQnoK/h2/tT63gNR3B9Uw8An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ivwsYAAADcAAAADwAAAAAAAAAAAAAAAACYAgAAZHJz&#10;L2Rvd25yZXYueG1sUEsFBgAAAAAEAAQA9QAAAIsDAAAAAA==&#10;" fillcolor="#d9d9d9" strokeweight="1pt"/>
                <v:oval id="Oval 309" o:spid="_x0000_s1135" style="position:absolute;left:9792;top:11379;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zCzMEA&#10;AADcAAAADwAAAGRycy9kb3ducmV2LnhtbESPQYvCMBSE74L/ITzBm6ZdUUrXKLKssle17vnRPNtq&#10;89JtYu3+eyMIHoeZ+YZZrntTi45aV1lWEE8jEMS51RUXCrLjdpKAcB5ZY22ZFPyTg/VqOFhiqu2d&#10;99QdfCEChF2KCkrvm1RKl5dk0E1tQxy8s20N+iDbQuoW7wFuavkRRQtpsOKwUGJDXyXl18PNKGj6&#10;XXH5jU8xM+/+cv+ddFGWKDUe9ZtPEJ56/w6/2j9awSyZw/NMOAJ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VswszBAAAA3AAAAA8AAAAAAAAAAAAAAAAAmAIAAGRycy9kb3du&#10;cmV2LnhtbFBLBQYAAAAABAAEAPUAAACGAwAAAAA=&#10;" fillcolor="#8c8c8c" strokeweight="1pt"/>
                <v:line id="Line 310" o:spid="_x0000_s1136" style="position:absolute;visibility:visible;mso-wrap-style:square" from="2016,11379" to="2593,11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fOZcYAAADcAAAADwAAAGRycy9kb3ducmV2LnhtbESPQWvCQBSE70L/w/IKvemmFoJEVymF&#10;iohBalrw+Jp9TdJm38bsmsR/3xUEj8PMfMMsVoOpRUetqywreJ5EIIhzqysuFHxm7+MZCOeRNdaW&#10;ScGFHKyWD6MFJtr2/EHdwRciQNglqKD0vkmkdHlJBt3ENsTB+7GtQR9kW0jdYh/gppbTKIqlwYrD&#10;QokNvZWU/x3ORsH30O/0OtPpZbs+pfHvfvM19Uelnh6H1zkIT4O/h2/tjVbwMovheiYcAbn8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XzmXGAAAA3AAAAA8AAAAAAAAA&#10;AAAAAAAAoQIAAGRycy9kb3ducmV2LnhtbFBLBQYAAAAABAAEAPkAAACUAwAAAAA=&#10;" strokeweight="1pt">
                  <v:stroke startarrowlength="long" endarrowlength="long"/>
                </v:line>
                <v:line id="Line 311" o:spid="_x0000_s1137" style="position:absolute;visibility:visible;mso-wrap-style:square" from="2304,11379" to="2305,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T/jMQAAADcAAAADwAAAGRycy9kb3ducmV2LnhtbERPTWvCQBC9C/0PyxR6M5sqiKRZpRQq&#10;IgbRWOhxmp0mabOzaXabxH/vHgSPj/edrkfTiJ46V1tW8BzFIIgLq2suFZzz9+kShPPIGhvLpOBC&#10;Dtarh0mKibYDH6k/+VKEEHYJKqi8bxMpXVGRQRfZljhw37Yz6APsSqk7HEK4aeQsjhfSYM2hocKW&#10;3ioqfk//RsHXOOz1JtfZZbf5yxY/h+3HzH8q9fQ4vr6A8DT6u/jm3moF82VYG86EIy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P+MxAAAANwAAAAPAAAAAAAAAAAA&#10;AAAAAKECAABkcnMvZG93bnJldi54bWxQSwUGAAAAAAQABAD5AAAAkgMAAAAA&#10;" strokeweight="1pt">
                  <v:stroke startarrowlength="long" endarrowlength="long"/>
                </v:line>
                <v:rect id="Rectangle 312" o:spid="_x0000_s1138" style="position:absolute;left:2016;top:12243;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jKVMIA&#10;AADcAAAADwAAAGRycy9kb3ducmV2LnhtbESPT4vCMBTE74LfIbwFb5q6gmjXKLogFDz5B/H4tnm2&#10;XZuXkkSt394IgsdhZn7DzBatqcWNnK8sKxgOEhDEudUVFwoO+3V/AsIHZI21ZVLwIA+Lebczw1Tb&#10;O2/ptguFiBD2KSooQ2hSKX1ekkE/sA1x9M7WGQxRukJqh/cIN7X8TpKxNFhxXCixod+S8svuahRs&#10;5MUPs79sVdu14+PpvPTtf6FU76td/oAI1IZP+N3OtILRZAqv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KMpUwgAAANwAAAAPAAAAAAAAAAAAAAAAAJgCAABkcnMvZG93&#10;bnJldi54bWxQSwUGAAAAAAQABAD1AAAAhwMAAAAA&#10;" filled="f" strokeweight="1pt">
                  <v:textbox inset="1pt,1pt,1pt,1pt">
                    <w:txbxContent>
                      <w:p w:rsidR="000361C7" w:rsidRDefault="000361C7" w:rsidP="000361C7">
                        <w:pPr>
                          <w:jc w:val="center"/>
                        </w:pPr>
                        <w:r>
                          <w:t>m</w:t>
                        </w:r>
                      </w:p>
                    </w:txbxContent>
                  </v:textbox>
                </v:rect>
                <v:shape id="AutoShape 313" o:spid="_x0000_s1139" type="#_x0000_t42" style="position:absolute;left:10776;top:11755;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GV8EA&#10;AADcAAAADwAAAGRycy9kb3ducmV2LnhtbERPPWvDMBDdC/0P4gpdTC2ngdZxo4RiCGQLTbp0O6yL&#10;5NY6GUuxnX8fDYGOj/e93s6uEyMNofWsYJEXIIgbr1s2Cr5Pu5cSRIjIGjvPpOBKAbabx4c1VtpP&#10;/EXjMRqRQjhUqMDG2FdShsaSw5D7njhxZz84jAkORuoBpxTuOvlaFG/SYcupwWJPtaXm73hxCsrm&#10;JzOL97GWWdCH8GtMVlij1PPT/PkBItIc/8V3914rWK7S/HQmHQG5u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rxlfBAAAA3AAAAA8AAAAAAAAAAAAAAAAAmAIAAGRycy9kb3du&#10;cmV2LnhtbFBLBQYAAAAABAAEAPUAAACGAwAAAAA=&#10;" adj="-10440,-1320,-6120,3000,,3000" filled="f" strokeweight="1pt">
                  <v:stroke startarrowlength="long" endarrowlength="long"/>
                  <v:textbox inset="1pt,1pt,1pt,1pt">
                    <w:txbxContent>
                      <w:p w:rsidR="000361C7" w:rsidRDefault="000361C7" w:rsidP="000361C7">
                        <w:r>
                          <w:t>wire in magnetic field</w:t>
                        </w:r>
                      </w:p>
                    </w:txbxContent>
                  </v:textbox>
                </v:shape>
                <v:line id="Line 314" o:spid="_x0000_s1140" style="position:absolute;flip:x;visibility:visible;mso-wrap-style:square" from="5760,11667" to="6049,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6gr8YAAADcAAAADwAAAGRycy9kb3ducmV2LnhtbESPQWvCQBSE7wX/w/IKvdVNbJGaZhW1&#10;CCL0oLXQ4yP7kg3Jvg3Zrcb+ercgeBxm5hsmXwy2FSfqfe1YQTpOQBAXTtdcKTh+bZ7fQPiArLF1&#10;TAou5GExHz3kmGl35j2dDqESEcI+QwUmhC6T0heGLPqx64ijV7reYoiyr6Tu8RzhtpWTJJlKizXH&#10;BYMdrQ0VzeHXKkgmH+lruipNN3zv/tpts29+Po1ST4/D8h1EoCHcw7f2Vit4maXwfy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oK/GAAAA3AAAAA8AAAAAAAAA&#10;AAAAAAAAoQIAAGRycy9kb3ducmV2LnhtbFBLBQYAAAAABAAEAPkAAACUAwAAAAA=&#10;" strokeweight="1pt">
                  <v:stroke startarrowlength="long" endarrowlength="long"/>
                </v:line>
                <v:line id="Line 315" o:spid="_x0000_s1141" style="position:absolute;visibility:visible;mso-wrap-style:square" from="6048,11667" to="6337,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Veu8YAAADcAAAADwAAAGRycy9kb3ducmV2LnhtbESPQWvCQBSE74X+h+UVvNVNI0gbXUMp&#10;GEQUUVvo8Zl9TdJm38bsauK/d4WCx2FmvmGmaW9qcabWVZYVvAwjEMS51RUXCj738+dXEM4ja6wt&#10;k4ILOUhnjw9TTLTteEvnnS9EgLBLUEHpfZNI6fKSDLqhbYiD92Nbgz7ItpC6xS7ATS3jKBpLgxWH&#10;hRIb+igp/9udjIJD3610ttfryzI7rse/m8VX7L+VGjz17xMQnnp/D/+3F1rB6C2G25lwBO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1XrvGAAAA3AAAAA8AAAAAAAAA&#10;AAAAAAAAoQIAAGRycy9kb3ducmV2LnhtbFBLBQYAAAAABAAEAPkAAACUAwAAAAA=&#10;" strokeweight="1pt">
                  <v:stroke startarrowlength="long" endarrowlength="long"/>
                </v:line>
                <v:line id="Line 316" o:spid="_x0000_s1142" style="position:absolute;visibility:visible;mso-wrap-style:square" from="5760,12243" to="6337,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n7IMYAAADcAAAADwAAAGRycy9kb3ducmV2LnhtbESP3WrCQBSE7wXfYTkF73RTBWmjq4ig&#10;iFTEP/DyNHuaRLNnY3Y18e27QqGXw8x8w4ynjSnEgyqXW1bw3otAECdW55wqOB4W3Q8QziNrLCyT&#10;gic5mE7arTHG2ta8o8fepyJA2MWoIPO+jKV0SUYGXc+WxMH7sZVBH2SVSl1hHeCmkP0oGkqDOYeF&#10;DEuaZ5Rc93ej4Lupv/TyoDfP9fK2GV62q1Pfn5XqvDWzEQhPjf8P/7VXWsHgcwCvM+EIy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5+yDGAAAA3AAAAA8AAAAAAAAA&#10;AAAAAAAAoQIAAGRycy9kb3ducmV2LnhtbFBLBQYAAAAABAAEAPkAAACUAwAAAAA=&#10;" strokeweight="1pt">
                  <v:stroke startarrowlength="long" endarrowlength="long"/>
                </v:line>
                <v:line id="Line 317" o:spid="_x0000_s1143" style="position:absolute;visibility:visible;mso-wrap-style:square" from="2304,12819" to="2305,13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6wjMcAAADcAAAADwAAAGRycy9kb3ducmV2LnhtbESPT2sCMRTE7wW/Q3iCl6JZbbG6NYr4&#10;BwVPVaH09ti87i5uXtYk6uqnbwqFHoeZ+Q0zmTWmEldyvrSsoN9LQBBnVpecKzge1t0RCB+QNVaW&#10;ScGdPMymracJptre+IOu+5CLCGGfooIihDqV0mcFGfQ9WxNH79s6gyFKl0vt8BbhppKDJBlKgyXH&#10;hQJrWhSUnfYXo6B0493GrTeP0/L50y1W/PV2bmqlOu1m/g4iUBP+w3/trVbwMn6F3zPx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HrCMxwAAANwAAAAPAAAAAAAA&#10;AAAAAAAAAKECAABkcnMvZG93bnJldi54bWxQSwUGAAAAAAQABAD5AAAAlQMAAAAA&#10;" strokeweight="1pt">
                  <v:stroke startarrowlength="long" endarrow="open" endarrowlength="long"/>
                </v:line>
                <v:line id="Line 318" o:spid="_x0000_s1144" style="position:absolute;visibility:visible;mso-wrap-style:square" from="9792,11667" to="9793,1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IVF8cAAADcAAAADwAAAGRycy9kb3ducmV2LnhtbESPT2sCMRTE7wW/Q3iCl6JZLbW6NYr4&#10;BwVPVaH09ti87i5uXtYk6uqnbwqFHoeZ+Q0zmTWmEldyvrSsoN9LQBBnVpecKzge1t0RCB+QNVaW&#10;ScGdPMymracJptre+IOu+5CLCGGfooIihDqV0mcFGfQ9WxNH79s6gyFKl0vt8BbhppKDJBlKgyXH&#10;hQJrWhSUnfYXo6B0493GrTeP0/L50y1W/PV2bmqlOu1m/g4iUBP+w3/trVbwMn6F3zPxCMjp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UhUXxwAAANwAAAAPAAAAAAAA&#10;AAAAAAAAAKECAABkcnMvZG93bnJldi54bWxQSwUGAAAAAAQABAD5AAAAlQMAAAAA&#10;" strokeweight="1pt">
                  <v:stroke startarrowlength="long" endarrow="open" endarrowlength="long"/>
                </v:line>
                <v:rect id="Rectangle 319" o:spid="_x0000_s1145" style="position:absolute;left:9792;top:11667;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Aqo8QA&#10;AADcAAAADwAAAGRycy9kb3ducmV2LnhtbESPT2vCQBTE7wW/w/KE3upGpVGjq1hBKJ78e39kn0k0&#10;+3ab3cb023eFQo/DzPyGWaw6U4uWGl9ZVjAcJCCIc6srLhScT9u3KQgfkDXWlknBD3lYLXsvC8y0&#10;ffCB2mMoRISwz1BBGYLLpPR5SQb9wDri6F1tYzBE2RRSN/iIcFPLUZKk0mDFcaFER5uS8vvx2yi4&#10;D7/e25ue7GbTlD9Gu727uK1T6rXfrecgAnXhP/zX/tQKxrMUnmfiE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AKqPEAAAA3AAAAA8AAAAAAAAAAAAAAAAAmAIAAGRycy9k&#10;b3ducmV2LnhtbFBLBQYAAAAABAAEAPUAAACJAwAAAAA=&#10;" filled="f" stroked="f" strokeweight="1pt">
                  <v:textbox inset="1pt,1pt,1pt,1pt">
                    <w:txbxContent>
                      <w:p w:rsidR="000361C7" w:rsidRDefault="000361C7" w:rsidP="000361C7">
                        <w:r>
                          <w:t xml:space="preserve"> F</w:t>
                        </w:r>
                        <w:r>
                          <w:rPr>
                            <w:vertAlign w:val="subscript"/>
                          </w:rPr>
                          <w:t>m</w:t>
                        </w:r>
                      </w:p>
                    </w:txbxContent>
                  </v:textbox>
                </v:rect>
                <v:rect id="Rectangle 320" o:spid="_x0000_s1146" style="position:absolute;left:2304;top:12819;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POMUA&#10;AADcAAAADwAAAGRycy9kb3ducmV2LnhtbESPzWrDMBCE74W+g9hCb43slPw5UUITCJScGre5L9bG&#10;dmytVEt1nLevCoUch5n5hlltBtOKnjpfW1aQjhIQxIXVNZcKvj73L3MQPiBrbC2Tght52KwfH1aY&#10;aXvlI/V5KEWEsM9QQRWCy6T0RUUG/cg64uidbWcwRNmVUnd4jXDTynGSTKXBmuNChY52FRVN/mMU&#10;NOn3pL/o2WExn/J2fPhwJ7d3Sj0/DW9LEIGGcA//t9+1gtfFDP7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I84xQAAANwAAAAPAAAAAAAAAAAAAAAAAJgCAABkcnMv&#10;ZG93bnJldi54bWxQSwUGAAAAAAQABAD1AAAAigMAAAAA&#10;" filled="f" stroked="f" strokeweight="1pt">
                  <v:textbox inset="1pt,1pt,1pt,1pt">
                    <w:txbxContent>
                      <w:p w:rsidR="000361C7" w:rsidRDefault="000361C7" w:rsidP="000361C7">
                        <w:r>
                          <w:t xml:space="preserve"> F</w:t>
                        </w:r>
                        <w:r>
                          <w:rPr>
                            <w:vertAlign w:val="subscript"/>
                          </w:rPr>
                          <w:t>g</w:t>
                        </w:r>
                      </w:p>
                    </w:txbxContent>
                  </v:textbox>
                </v:rect>
              </v:group>
            </w:pict>
          </mc:Fallback>
        </mc:AlternateContent>
      </w:r>
    </w:p>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 w:rsidR="000361C7" w:rsidRPr="001734FE" w:rsidRDefault="000361C7" w:rsidP="000361C7">
      <w:pPr>
        <w:jc w:val="center"/>
      </w:pPr>
      <w:proofErr w:type="spellStart"/>
      <w:r w:rsidRPr="001734FE">
        <w:t>F</w:t>
      </w:r>
      <w:r w:rsidRPr="001734FE">
        <w:rPr>
          <w:vertAlign w:val="subscript"/>
        </w:rPr>
        <w:t>g</w:t>
      </w:r>
      <w:proofErr w:type="spellEnd"/>
      <w:r w:rsidRPr="001734FE">
        <w:t xml:space="preserve">  =  </w:t>
      </w:r>
      <w:proofErr w:type="spellStart"/>
      <w:r w:rsidRPr="001734FE">
        <w:t>F</w:t>
      </w:r>
      <w:r w:rsidRPr="001734FE">
        <w:rPr>
          <w:vertAlign w:val="subscript"/>
        </w:rPr>
        <w:t>m</w:t>
      </w:r>
      <w:proofErr w:type="spellEnd"/>
      <w:r w:rsidRPr="001734FE">
        <w:t xml:space="preserve">  </w:t>
      </w:r>
    </w:p>
    <w:p w:rsidR="000361C7" w:rsidRPr="001734FE" w:rsidRDefault="000361C7" w:rsidP="000361C7"/>
    <w:p w:rsidR="000361C7" w:rsidRPr="001734FE" w:rsidRDefault="000361C7" w:rsidP="000361C7"/>
    <w:p w:rsidR="000361C7" w:rsidRPr="001734FE" w:rsidRDefault="000361C7" w:rsidP="000361C7">
      <w:r w:rsidRPr="001734FE">
        <w:t xml:space="preserve">In looking at the sections of wire inside the solenoid, which section(s) will provide a deflecting force </w:t>
      </w:r>
      <w:proofErr w:type="spellStart"/>
      <w:r w:rsidRPr="001734FE">
        <w:t>F</w:t>
      </w:r>
      <w:r w:rsidRPr="001734FE">
        <w:rPr>
          <w:vertAlign w:val="subscript"/>
        </w:rPr>
        <w:t>m</w:t>
      </w:r>
      <w:proofErr w:type="spellEnd"/>
      <w:r w:rsidRPr="001734FE">
        <w:t>?  Remember, only the sections of wire perpendicular to the field will produce a magnetic force.  Since sections WX and YZ are parallel to the magnetic field, they do nothing.  Only section XY provides the length (L) to produce the magnetic force.</w:t>
      </w:r>
    </w:p>
    <w:p w:rsidR="000361C7" w:rsidRPr="001734FE" w:rsidRDefault="000361C7" w:rsidP="000361C7">
      <w:r w:rsidRPr="001734FE">
        <w:br w:type="page"/>
      </w:r>
    </w:p>
    <w:p w:rsidR="000361C7" w:rsidRPr="001734FE" w:rsidRDefault="002A1064" w:rsidP="000361C7">
      <w:pPr>
        <w:rPr>
          <w:i/>
          <w:sz w:val="28"/>
        </w:rPr>
      </w:pPr>
      <w:r>
        <w:rPr>
          <w:noProof/>
        </w:rPr>
        <w:lastRenderedPageBreak/>
        <mc:AlternateContent>
          <mc:Choice Requires="wps">
            <w:drawing>
              <wp:anchor distT="0" distB="0" distL="114300" distR="114300" simplePos="0" relativeHeight="251653632" behindDoc="0" locked="0" layoutInCell="1" allowOverlap="1">
                <wp:simplePos x="0" y="0"/>
                <wp:positionH relativeFrom="column">
                  <wp:posOffset>-177165</wp:posOffset>
                </wp:positionH>
                <wp:positionV relativeFrom="paragraph">
                  <wp:posOffset>-35560</wp:posOffset>
                </wp:positionV>
                <wp:extent cx="6218555" cy="2971800"/>
                <wp:effectExtent l="0" t="0" r="0" b="0"/>
                <wp:wrapNone/>
                <wp:docPr id="62" name="Rectangle 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2971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83" o:spid="_x0000_s1026" style="position:absolute;margin-left:-13.95pt;margin-top:-2.8pt;width:489.65pt;height:234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" filled="f"/>
            </w:pict>
          </mc:Fallback>
        </mc:AlternateContent>
      </w:r>
      <w:r w:rsidR="000361C7" w:rsidRPr="001734FE">
        <w:rPr>
          <w:i/>
          <w:sz w:val="28"/>
        </w:rPr>
        <w:t>Example 6</w:t>
      </w:r>
    </w:p>
    <w:p w:rsidR="000361C7" w:rsidRPr="001734FE" w:rsidRDefault="000361C7" w:rsidP="000361C7"/>
    <w:p w:rsidR="000361C7" w:rsidRPr="001734FE" w:rsidRDefault="000361C7" w:rsidP="000361C7">
      <w:r w:rsidRPr="001734FE">
        <w:t xml:space="preserve">A solenoid lies horizontally with a current balance WXYZ balanced in the solenoid core.  (See diagram above.)  Sides WX and YZ are 7.10 cm long and side XY is 1.90 cm long.  A current of </w:t>
      </w:r>
      <w:r>
        <w:t>0.</w:t>
      </w:r>
      <w:r w:rsidRPr="001734FE">
        <w:t xml:space="preserve">500 A flows through conductor WXYZ and a mass of 25 </w:t>
      </w:r>
      <w:r w:rsidRPr="00AD5DE5">
        <w:rPr>
          <w:rFonts w:ascii="Symbol" w:hAnsi="Symbol"/>
        </w:rPr>
        <w:t></w:t>
      </w:r>
      <w:r w:rsidRPr="001734FE">
        <w:t xml:space="preserve">g is necessary to balance the current balance.  What is the magnetic field strength in the solenoid? </w:t>
      </w:r>
    </w:p>
    <w:p w:rsidR="000361C7" w:rsidRPr="001734FE" w:rsidRDefault="000361C7" w:rsidP="000361C7">
      <w:r w:rsidRPr="001734FE">
        <w:t>L = 0.0190 m (ignore the other sides)</w:t>
      </w:r>
    </w:p>
    <w:p w:rsidR="000361C7" w:rsidRPr="001734FE" w:rsidRDefault="000361C7" w:rsidP="000361C7">
      <w:pPr>
        <w:tabs>
          <w:tab w:val="left" w:pos="720"/>
          <w:tab w:val="left" w:pos="1890"/>
        </w:tabs>
      </w:pPr>
      <w:r w:rsidRPr="001734FE">
        <w:tab/>
      </w:r>
      <w:r w:rsidR="006465EE" w:rsidRPr="006465EE">
        <w:rPr>
          <w:position w:val="-132"/>
        </w:rPr>
        <w:object w:dxaOrig="2799" w:dyaOrig="2480">
          <v:shape id="_x0000_i1034" type="#_x0000_t75" style="width:139.9pt;height:123.55pt" o:ole="">
            <v:imagedata r:id="rId27" o:title=""/>
          </v:shape>
          <o:OLEObject Type="Embed" ProgID="Equation.DSMT4" ShapeID="_x0000_i1034" DrawAspect="Content" ObjectID="_1525679845" r:id="rId28"/>
        </w:object>
      </w:r>
      <w:r w:rsidRPr="001734FE">
        <w:t xml:space="preserve">  </w:t>
      </w:r>
    </w:p>
    <w:p w:rsidR="000361C7" w:rsidRPr="001734FE" w:rsidRDefault="000361C7" w:rsidP="000361C7"/>
    <w:p w:rsidR="000361C7" w:rsidRPr="001734FE" w:rsidRDefault="000361C7" w:rsidP="000361C7"/>
    <w:p w:rsidR="000361C7" w:rsidRPr="001734FE" w:rsidRDefault="000361C7" w:rsidP="000361C7">
      <w:pPr>
        <w:pStyle w:val="Heading1"/>
      </w:pPr>
      <w:r w:rsidRPr="001734FE">
        <w:t xml:space="preserve">Electric motors </w:t>
      </w:r>
    </w:p>
    <w:p w:rsidR="000361C7" w:rsidRPr="001734FE" w:rsidRDefault="005D5001" w:rsidP="00065874">
      <w:r>
        <w:t xml:space="preserve">After </w:t>
      </w:r>
      <w:proofErr w:type="spellStart"/>
      <w:r>
        <w:t>Oersted’s</w:t>
      </w:r>
      <w:proofErr w:type="spellEnd"/>
      <w:r>
        <w:t xml:space="preserve"> discovery, </w:t>
      </w:r>
      <w:r w:rsidR="006465EE">
        <w:t>Andre</w:t>
      </w:r>
      <w:r>
        <w:t>-Marie</w:t>
      </w:r>
      <w:r w:rsidR="006465EE">
        <w:t xml:space="preserve"> Ampere </w:t>
      </w:r>
      <w:r>
        <w:t xml:space="preserve">performed extensive experiments and did an insightful mathematical analysis of the magnetic field induced around a current carrying wire.  In addition, he studied </w:t>
      </w:r>
      <w:r w:rsidR="006465EE">
        <w:t>the forces between current carrying wires.  The induced magnetic fields around the wires interacted to produce a repulsive or an attractive force depending on the relative directions of the currents – if the currents were in the same direction the wires attracted each other.  In fact, the unit for current (</w:t>
      </w:r>
      <w:r>
        <w:t>a</w:t>
      </w:r>
      <w:r w:rsidR="006465EE">
        <w:t xml:space="preserve">mpere) is defined as the current </w:t>
      </w:r>
      <w:r>
        <w:t>required in each of two current carrying wires, 1 m long and separated 1 m in air to produce a force of 2.00 x 10</w:t>
      </w:r>
      <w:r>
        <w:rPr>
          <w:vertAlign w:val="superscript"/>
        </w:rPr>
        <w:t>-7</w:t>
      </w:r>
      <w:r>
        <w:t xml:space="preserve"> N</w:t>
      </w:r>
      <w:r w:rsidR="006465EE">
        <w:t xml:space="preserve">.  </w:t>
      </w:r>
      <w:r w:rsidR="00065874">
        <w:t xml:space="preserve">(Refer to Pearson page 607 for a discussion about Ampere’s work.)  </w:t>
      </w:r>
      <w:r w:rsidR="000361C7" w:rsidRPr="001734FE">
        <w:t xml:space="preserve">After Ampere’s work was published, Michael Faraday quickly began to study the forces described by Ampere.  In 1821, Faraday developed the </w:t>
      </w:r>
      <w:r w:rsidR="000361C7" w:rsidRPr="006465EE">
        <w:rPr>
          <w:b/>
        </w:rPr>
        <w:t>electromagnetic rotator</w:t>
      </w:r>
      <w:r w:rsidR="000361C7" w:rsidRPr="001734FE">
        <w:t xml:space="preserve">, which would later be known as the first </w:t>
      </w:r>
      <w:r w:rsidR="000361C7" w:rsidRPr="006465EE">
        <w:rPr>
          <w:b/>
        </w:rPr>
        <w:t>electric motor</w:t>
      </w:r>
      <w:r w:rsidR="000361C7" w:rsidRPr="001734FE">
        <w:t>.</w:t>
      </w:r>
    </w:p>
    <w:p w:rsidR="000361C7" w:rsidRPr="001734FE" w:rsidRDefault="002A1064" w:rsidP="000361C7">
      <w:pPr>
        <w:tabs>
          <w:tab w:val="left" w:pos="540"/>
        </w:tabs>
      </w:pPr>
      <w:r>
        <w:rPr>
          <w:noProof/>
        </w:rPr>
        <w:drawing>
          <wp:anchor distT="0" distB="0" distL="114300" distR="114300" simplePos="0" relativeHeight="251666944" behindDoc="0" locked="0" layoutInCell="1" allowOverlap="1">
            <wp:simplePos x="0" y="0"/>
            <wp:positionH relativeFrom="column">
              <wp:posOffset>3937635</wp:posOffset>
            </wp:positionH>
            <wp:positionV relativeFrom="paragraph">
              <wp:posOffset>52705</wp:posOffset>
            </wp:positionV>
            <wp:extent cx="1866265" cy="2155825"/>
            <wp:effectExtent l="0" t="0" r="635" b="0"/>
            <wp:wrapSquare wrapText="left"/>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66265" cy="21558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361C7" w:rsidRPr="001734FE" w:rsidRDefault="000361C7" w:rsidP="00006B52">
      <w:r w:rsidRPr="001734FE">
        <w:t xml:space="preserve">Faraday designed two versions of his rotator.  In the first version, a bar magnet revolves around the circular lines of magnetic force surrounding a fixed current.  In the second version, the rod carrying the current revolves around a fixed bar magnet.  In both cases the container holds mercury which is a liquid at room temperature.  In this way, large amounts of current can be passed from the base to the overhead support.  In the years that followed, the </w:t>
      </w:r>
      <w:r w:rsidRPr="001C2275">
        <w:rPr>
          <w:b/>
        </w:rPr>
        <w:t>basic electric motor design</w:t>
      </w:r>
      <w:r w:rsidRPr="001734FE">
        <w:t xml:space="preserve"> was improved to allow the efficient </w:t>
      </w:r>
      <w:r w:rsidRPr="001C2275">
        <w:rPr>
          <w:b/>
        </w:rPr>
        <w:t>conversion of electric energy into mechanical energy</w:t>
      </w:r>
      <w:r w:rsidRPr="001734FE">
        <w:t>.</w:t>
      </w:r>
    </w:p>
    <w:p w:rsidR="000361C7" w:rsidRPr="001734FE" w:rsidRDefault="000361C7" w:rsidP="000361C7">
      <w:pPr>
        <w:pStyle w:val="Heading1"/>
      </w:pPr>
      <w:r w:rsidRPr="001734FE">
        <w:br w:type="page"/>
      </w:r>
      <w:r w:rsidRPr="001734FE">
        <w:lastRenderedPageBreak/>
        <w:t xml:space="preserve">Practice problems </w:t>
      </w:r>
    </w:p>
    <w:p w:rsidR="000361C7" w:rsidRPr="001734FE" w:rsidRDefault="000361C7" w:rsidP="000361C7">
      <w:pPr>
        <w:ind w:left="576" w:hanging="576"/>
      </w:pPr>
      <w:r w:rsidRPr="001734FE">
        <w:t>1.</w:t>
      </w:r>
      <w:r w:rsidRPr="001734FE">
        <w:tab/>
        <w:t>Current is flowing from A to B.  Predict the direction of movement of the conductor.</w:t>
      </w:r>
    </w:p>
    <w:p w:rsidR="000361C7" w:rsidRPr="001734FE" w:rsidRDefault="002A1064" w:rsidP="000361C7">
      <w:r>
        <w:rPr>
          <w:noProof/>
        </w:rPr>
        <mc:AlternateContent>
          <mc:Choice Requires="wpg">
            <w:drawing>
              <wp:anchor distT="0" distB="0" distL="114300" distR="114300" simplePos="0" relativeHeight="251648512" behindDoc="0" locked="0" layoutInCell="0" allowOverlap="1">
                <wp:simplePos x="0" y="0"/>
                <wp:positionH relativeFrom="column">
                  <wp:posOffset>182880</wp:posOffset>
                </wp:positionH>
                <wp:positionV relativeFrom="paragraph">
                  <wp:posOffset>86995</wp:posOffset>
                </wp:positionV>
                <wp:extent cx="4755515" cy="1189355"/>
                <wp:effectExtent l="0" t="0" r="0" b="0"/>
                <wp:wrapNone/>
                <wp:docPr id="46" name="Group 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1189355"/>
                          <a:chOff x="0" y="-111"/>
                          <a:chExt cx="20000" cy="20603"/>
                        </a:xfrm>
                      </wpg:grpSpPr>
                      <wps:wsp>
                        <wps:cNvPr id="47" name="Line 83"/>
                        <wps:cNvCnPr/>
                        <wps:spPr bwMode="auto">
                          <a:xfrm>
                            <a:off x="0" y="3684"/>
                            <a:ext cx="6156" cy="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8" name="Line 84"/>
                        <wps:cNvCnPr/>
                        <wps:spPr bwMode="auto">
                          <a:xfrm>
                            <a:off x="6153" y="3684"/>
                            <a:ext cx="3" cy="126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 name="Line 85"/>
                        <wps:cNvCnPr/>
                        <wps:spPr bwMode="auto">
                          <a:xfrm flipH="1">
                            <a:off x="0" y="16367"/>
                            <a:ext cx="6156" cy="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0" name="Line 86"/>
                        <wps:cNvCnPr/>
                        <wps:spPr bwMode="auto">
                          <a:xfrm>
                            <a:off x="13076" y="3684"/>
                            <a:ext cx="2" cy="1268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1" name="Line 87"/>
                        <wps:cNvCnPr/>
                        <wps:spPr bwMode="auto">
                          <a:xfrm>
                            <a:off x="13075" y="3684"/>
                            <a:ext cx="6925" cy="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2" name="Line 88"/>
                        <wps:cNvCnPr/>
                        <wps:spPr bwMode="auto">
                          <a:xfrm>
                            <a:off x="13075" y="16367"/>
                            <a:ext cx="6925" cy="1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3" name="Rectangle 89"/>
                        <wps:cNvSpPr>
                          <a:spLocks noChangeArrowheads="1"/>
                        </wps:cNvSpPr>
                        <wps:spPr bwMode="auto">
                          <a:xfrm>
                            <a:off x="3846" y="6852"/>
                            <a:ext cx="1541" cy="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54" name="Rectangle 90"/>
                        <wps:cNvSpPr>
                          <a:spLocks noChangeArrowheads="1"/>
                        </wps:cNvSpPr>
                        <wps:spPr bwMode="auto">
                          <a:xfrm>
                            <a:off x="13844" y="6852"/>
                            <a:ext cx="1541" cy="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55" name="Oval 91"/>
                        <wps:cNvSpPr>
                          <a:spLocks noChangeArrowheads="1"/>
                        </wps:cNvSpPr>
                        <wps:spPr bwMode="auto">
                          <a:xfrm>
                            <a:off x="9230" y="-111"/>
                            <a:ext cx="1540" cy="317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6" name="Line 92"/>
                        <wps:cNvCnPr/>
                        <wps:spPr bwMode="auto">
                          <a:xfrm>
                            <a:off x="9230" y="1473"/>
                            <a:ext cx="2" cy="1585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7" name="Line 93"/>
                        <wps:cNvCnPr/>
                        <wps:spPr bwMode="auto">
                          <a:xfrm>
                            <a:off x="10768" y="1473"/>
                            <a:ext cx="2" cy="1585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8" name="Arc 94"/>
                        <wps:cNvSpPr>
                          <a:spLocks/>
                        </wps:cNvSpPr>
                        <wps:spPr bwMode="auto">
                          <a:xfrm flipH="1" flipV="1">
                            <a:off x="9230" y="17313"/>
                            <a:ext cx="771" cy="31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59" name="Arc 95"/>
                        <wps:cNvSpPr>
                          <a:spLocks/>
                        </wps:cNvSpPr>
                        <wps:spPr bwMode="auto">
                          <a:xfrm flipV="1">
                            <a:off x="9999" y="17313"/>
                            <a:ext cx="771" cy="317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60" name="Rectangle 96"/>
                        <wps:cNvSpPr>
                          <a:spLocks noChangeArrowheads="1"/>
                        </wps:cNvSpPr>
                        <wps:spPr bwMode="auto">
                          <a:xfrm>
                            <a:off x="11537" y="-111"/>
                            <a:ext cx="2310" cy="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A</w:t>
                              </w:r>
                            </w:p>
                          </w:txbxContent>
                        </wps:txbx>
                        <wps:bodyPr rot="0" vert="horz" wrap="square" lIns="12700" tIns="12700" rIns="12700" bIns="12700" anchor="t" anchorCtr="0" upright="1">
                          <a:noAutofit/>
                        </wps:bodyPr>
                      </wps:wsp>
                      <wps:wsp>
                        <wps:cNvPr id="61" name="Rectangle 97"/>
                        <wps:cNvSpPr>
                          <a:spLocks noChangeArrowheads="1"/>
                        </wps:cNvSpPr>
                        <wps:spPr bwMode="auto">
                          <a:xfrm>
                            <a:off x="11537" y="14145"/>
                            <a:ext cx="1541" cy="6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B</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 o:spid="_x0000_s1147" style="position:absolute;margin-left:14.4pt;margin-top:6.85pt;width:374.45pt;height:93.65pt;z-index:251648512" coordorigin=",-111" coordsize="20000,206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" o:allowincell="f">
                <v:line id="Line 83" o:spid="_x0000_s1148" style="position:absolute;visibility:visible;mso-wrap-style:square" from="0,3684" to="6156,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RRIcMAAADbAAAADwAAAGRycy9kb3ducmV2LnhtbESP0WoCMRRE3wv+Q7gF3zRrkdauRpGq&#10;UPFB1H7AdXPdbN3cLEnUbb/eFIQ+DjNzhpnMWluLK/lQOVYw6GcgiAunKy4VfB1WvRGIEJE11o5J&#10;wQ8FmE07TxPMtbvxjq77WIoE4ZCjAhNjk0sZCkMWQ981xMk7OW8xJulLqT3eEtzW8iXLXqXFitOC&#10;wYY+DBXn/cUqWPvj5jz4LY088tov6+3iPdhvpbrP7XwMIlIb/8OP9qdWMHyDvy/pB8jp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USHDAAAA2wAAAA8AAAAAAAAAAAAA&#10;AAAAoQIAAGRycy9kb3ducmV2LnhtbFBLBQYAAAAABAAEAPkAAACRAwAAAAA=&#10;" strokeweight="1pt"/>
                <v:line id="Line 84" o:spid="_x0000_s1149" style="position:absolute;visibility:visible;mso-wrap-style:square" from="6153,3684" to="6156,1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vFU8EAAADbAAAADwAAAGRycy9kb3ducmV2LnhtbERPy2oCMRTdF/yHcIXuakYpUqdGKT6g&#10;4kIc/YDr5HYydXIzJFGnfr1ZCF0ezns672wjruRD7VjBcJCBIC6drrlScDys3z5AhIissXFMCv4o&#10;wHzWe5lirt2N93QtYiVSCIccFZgY21zKUBqyGAauJU7cj/MWY4K+ktrjLYXbRo6ybCwt1pwaDLa0&#10;MFSei4tVsPGn7Xl4r4w88cavmt1yEuyvUq/97usTRKQu/ouf7m+t4D2NTV/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gm8VTwQAAANsAAAAPAAAAAAAAAAAAAAAA&#10;AKECAABkcnMvZG93bnJldi54bWxQSwUGAAAAAAQABAD5AAAAjwMAAAAA&#10;" strokeweight="1pt"/>
                <v:line id="Line 85" o:spid="_x0000_s1150" style="position:absolute;flip:x;visibility:visible;mso-wrap-style:square" from="0,16367" to="6156,1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9FcUAAADbAAAADwAAAGRycy9kb3ducmV2LnhtbESPS2vCQBSF94L/YbhCN0UnKSVo6igl&#10;UCiFLhoF7e6SuSbRzJ2QmTz67zuFgsvDeXyc7X4yjRioc7VlBfEqAkFcWF1zqeB4eFuuQTiPrLGx&#10;TAp+yMF+N59tMdV25C8acl+KMMIuRQWV920qpSsqMuhWtiUO3sV2Bn2QXSl1h2MYN418iqJEGqw5&#10;ECpsKauouOW9CZBrVn5/Xqk4bU7tx5jEj+P53Cv1sJheX0B4mvw9/N9+1wqeN/D3JfwAu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9FcUAAADbAAAADwAAAAAAAAAA&#10;AAAAAAChAgAAZHJzL2Rvd25yZXYueG1sUEsFBgAAAAAEAAQA+QAAAJMDAAAAAA==&#10;" strokeweight="1pt"/>
                <v:line id="Line 86" o:spid="_x0000_s1151" style="position:absolute;visibility:visible;mso-wrap-style:square" from="13076,3684" to="13078,16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RfiMEAAADbAAAADwAAAGRycy9kb3ducmV2LnhtbERPy2oCMRTdF/yHcIXuakahUqdGKT6g&#10;4kIc/YDr5HYydXIzJFGnfr1ZCF0ezns672wjruRD7VjBcJCBIC6drrlScDys3z5AhIissXFMCv4o&#10;wHzWe5lirt2N93QtYiVSCIccFZgY21zKUBqyGAauJU7cj/MWY4K+ktrjLYXbRo6ybCwt1pwaDLa0&#10;MFSei4tVsPGn7Xl4r4w88cavmt1yEuyvUq/97usTRKQu/ouf7m+t4D2tT1/SD5C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NF+IwQAAANsAAAAPAAAAAAAAAAAAAAAA&#10;AKECAABkcnMvZG93bnJldi54bWxQSwUGAAAAAAQABAD5AAAAjwMAAAAA&#10;" strokeweight="1pt"/>
                <v:line id="Line 87" o:spid="_x0000_s1152" style="position:absolute;visibility:visible;mso-wrap-style:square" from="13075,3684" to="20000,36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j6E8QAAADbAAAADwAAAGRycy9kb3ducmV2LnhtbESP0WoCMRRE34X+Q7iFvtXsFix2NUpp&#10;FSp9ELd+wHVz3axubpYk6tavN4WCj8PMnGGm89624kw+NI4V5MMMBHHldMO1gu3P8nkMIkRkja1j&#10;UvBLAeazh8EUC+0uvKFzGWuRIBwKVGBi7AopQ2XIYhi6jjh5e+ctxiR9LbXHS4LbVr5k2au02HBa&#10;MNjRh6HqWJ6sgpXffR/za23kjld+0a4/34I9KPX02L9PQETq4z383/7SCkY5/H1JP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ePoTxAAAANsAAAAPAAAAAAAAAAAA&#10;AAAAAKECAABkcnMvZG93bnJldi54bWxQSwUGAAAAAAQABAD5AAAAkgMAAAAA&#10;" strokeweight="1pt"/>
                <v:line id="Line 88" o:spid="_x0000_s1153" style="position:absolute;visibility:visible;mso-wrap-style:square" from="13075,16367" to="20000,1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pkZMQAAADbAAAADwAAAGRycy9kb3ducmV2LnhtbESP3WoCMRSE74W+QziF3tWsQsW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qmRkxAAAANsAAAAPAAAAAAAAAAAA&#10;AAAAAKECAABkcnMvZG93bnJldi54bWxQSwUGAAAAAAQABAD5AAAAkgMAAAAA&#10;" strokeweight="1pt"/>
                <v:rect id="Rectangle 89" o:spid="_x0000_s1154" style="position:absolute;left:3846;top:6852;width:1541;height:6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qLB8MA&#10;AADbAAAADwAAAGRycy9kb3ducmV2LnhtbESPT2vCQBTE70K/w/IKvelGi3+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xqLB8MAAADbAAAADwAAAAAAAAAAAAAAAACYAgAAZHJzL2Rv&#10;d25yZXYueG1sUEsFBgAAAAAEAAQA9QAAAIgDAAAAAA==&#10;" filled="f" stroked="f" strokeweight="1pt">
                  <v:textbox inset="1pt,1pt,1pt,1pt">
                    <w:txbxContent>
                      <w:p w:rsidR="000361C7" w:rsidRDefault="000361C7" w:rsidP="000361C7">
                        <w:r>
                          <w:rPr>
                            <w:sz w:val="32"/>
                          </w:rPr>
                          <w:t>S</w:t>
                        </w:r>
                      </w:p>
                    </w:txbxContent>
                  </v:textbox>
                </v:rect>
                <v:rect id="Rectangle 90" o:spid="_x0000_s1155" style="position:absolute;left:13844;top:6852;width:1541;height:6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MTc8MA&#10;AADbAAAADwAAAGRycy9kb3ducmV2LnhtbESPT2vCQBTE70K/w/IKvelGqX+auooKQvGksb0/sq9J&#10;avbtmt3G+O1dQfA4zMxvmPmyM7VoqfGVZQXDQQKCOLe64kLB93Hbn4HwAVljbZkUXMnDcvHSm2Oq&#10;7YUP1GahEBHCPkUFZQguldLnJRn0A+uIo/drG4MhyqaQusFLhJtajpJkIg1WHBdKdLQpKT9l/0bB&#10;aXget396uvuYTXg92u3dj9s6pd5eu9UniEBdeIYf7S+tYPwO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MTc8MAAADbAAAADwAAAAAAAAAAAAAAAACYAgAAZHJzL2Rv&#10;d25yZXYueG1sUEsFBgAAAAAEAAQA9QAAAIgDAAAAAA==&#10;" filled="f" stroked="f" strokeweight="1pt">
                  <v:textbox inset="1pt,1pt,1pt,1pt">
                    <w:txbxContent>
                      <w:p w:rsidR="000361C7" w:rsidRDefault="000361C7" w:rsidP="000361C7">
                        <w:r>
                          <w:rPr>
                            <w:sz w:val="32"/>
                          </w:rPr>
                          <w:t>N</w:t>
                        </w:r>
                      </w:p>
                    </w:txbxContent>
                  </v:textbox>
                </v:rect>
                <v:oval id="Oval 91" o:spid="_x0000_s1156" style="position:absolute;left:9230;top:-111;width:1540;height:3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1D1cYA&#10;AADbAAAADwAAAGRycy9kb3ducmV2LnhtbESPQWvCQBSE70L/w/IKvUjdtKKU1E0QqWgPCppS6O2Z&#10;fSZps29jdtX4792C4HGYmW+YSdqZWpyodZVlBS+DCARxbnXFhYKvbP78BsJ5ZI21ZVJwIQdp8tCb&#10;YKztmTd02vpCBAi7GBWU3jexlC4vyaAb2IY4eHvbGvRBtoXULZ4D3NTyNYrG0mDFYaHEhmYl5X/b&#10;o1HwY3a/39livPoY7vI9HahffC7WSj09dtN3EJ46fw/f2kutYDSC/y/hB8jk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91D1cYAAADbAAAADwAAAAAAAAAAAAAAAACYAgAAZHJz&#10;L2Rvd25yZXYueG1sUEsFBgAAAAAEAAQA9QAAAIsDAAAAAA==&#10;" filled="f" strokeweight="1pt"/>
                <v:line id="Line 92" o:spid="_x0000_s1157" style="position:absolute;visibility:visible;mso-wrap-style:square" from="9230,1473" to="9232,17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AD7MUAAADbAAAADwAAAGRycy9kb3ducmV2LnhtbESP3WrCQBSE7wu+w3KE3tWNgkFSN6EI&#10;FZFK8afg5TF7mkSzZ9Ps1sS37xYEL4eZ+YaZZ72pxZVaV1lWMB5FIIhzqysuFBz27y8zEM4ja6wt&#10;k4IbOcjSwdMcE2073tJ15wsRIOwSVFB63yRSurwkg25kG+LgfdvWoA+yLaRusQtwU8tJFMXSYMVh&#10;ocSGFiXll92vUXDquw+93OvNbb382cTnz9XXxB+Veh72b68gPPX+Eb63V1rBNIb/L+EHy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iAD7MUAAADbAAAADwAAAAAAAAAA&#10;AAAAAAChAgAAZHJzL2Rvd25yZXYueG1sUEsFBgAAAAAEAAQA+QAAAJMDAAAAAA==&#10;" strokeweight="1pt">
                  <v:stroke startarrowlength="long" endarrowlength="long"/>
                </v:line>
                <v:line id="Line 93" o:spid="_x0000_s1158" style="position:absolute;visibility:visible;mso-wrap-style:square" from="10768,1473" to="10770,17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ymd8YAAADbAAAADwAAAGRycy9kb3ducmV2LnhtbESPQWvCQBSE7wX/w/KE3uqmQm2JbkIR&#10;FJFK0VTw+My+JqnZtzG7mvjvu4WCx2FmvmFmaW9qcaXWVZYVPI8iEMS51RUXCr6yxdMbCOeRNdaW&#10;ScGNHKTJ4GGGsbYdb+m684UIEHYxKii9b2IpXV6SQTeyDXHwvm1r0AfZFlK32AW4qeU4iibSYMVh&#10;ocSG5iXlp93FKDj23YdeZnpzWy/Pm8nP52o/9gelHof9+xSEp97fw//tlVbw8gp/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FspnfGAAAA2wAAAA8AAAAAAAAA&#10;AAAAAAAAoQIAAGRycy9kb3ducmV2LnhtbFBLBQYAAAAABAAEAPkAAACUAwAAAAA=&#10;" strokeweight="1pt">
                  <v:stroke startarrowlength="long" endarrowlength="long"/>
                </v:line>
                <v:shape id="Arc 94" o:spid="_x0000_s1159" style="position:absolute;left:9230;top:17313;width:771;height:317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GoMMA&#10;AADbAAAADwAAAGRycy9kb3ducmV2LnhtbERPy2rCQBTdC/2H4Rbc6UQxRqKj1FcRXJSqG3eXzG2S&#10;NnMnZEZN/XpnIbg8nPds0ZpKXKlxpWUFg34EgjizuuRcwem47U1AOI+ssbJMCv7JwWL+1plhqu2N&#10;v+l68LkIIexSVFB4X6dSuqwgg65va+LA/djGoA+wyaVu8BbCTSWHUTSWBksODQXWtCoo+ztcjILE&#10;3r8Gm/PnKEnWcbzfjX6X6+1Rqe57+zEF4an1L/HTvdMK4jA2fAk/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rGoMMAAADbAAAADwAAAAAAAAAAAAAAAACYAgAAZHJzL2Rv&#10;d25yZXYueG1sUEsFBgAAAAAEAAQA9QAAAIgDAAAAAA==&#10;" path="m-1,nfc11929,,21600,9670,21600,21600em-1,nsc11929,,21600,9670,21600,21600l,21600,-1,xe" filled="f" strokeweight="1pt">
                  <v:path arrowok="t" o:extrusionok="f" o:connecttype="custom" o:connectlocs="0,0;771,3179;0,3179" o:connectangles="0,0,0"/>
                </v:shape>
                <v:shape id="Arc 95" o:spid="_x0000_s1160" style="position:absolute;left:9999;top:17313;width:771;height:317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bWGsMA&#10;AADbAAAADwAAAGRycy9kb3ducmV2LnhtbESPT4vCMBTE74LfITxhL6LpLihajeIKQkEQ1D3s8dG8&#10;/sHmpSSxdr/9RhA8DjPzG2a97U0jOnK+tqzgc5qAIM6trrlU8HM9TBYgfEDW2FgmBX/kYbsZDtaY&#10;avvgM3WXUIoIYZ+igiqENpXS5xUZ9FPbEkevsM5giNKVUjt8RLhp5FeSzKXBmuNChS3tK8pvl7tR&#10;8N1ZdxzflubeZTv7WxdZcT1lSn2M+t0KRKA+vMOvdqYVzJbw/BJ/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bWGsMAAADbAAAADwAAAAAAAAAAAAAAAACYAgAAZHJzL2Rv&#10;d25yZXYueG1sUEsFBgAAAAAEAAQA9QAAAIgDAAAAAA==&#10;" path="m-1,nfc11929,,21600,9670,21600,21600em-1,nsc11929,,21600,9670,21600,21600l,21600,-1,xe" filled="f" strokeweight="1pt">
                  <v:path arrowok="t" o:extrusionok="f" o:connecttype="custom" o:connectlocs="0,0;771,3179;0,3179" o:connectangles="0,0,0"/>
                </v:shape>
                <v:rect id="Rectangle 96" o:spid="_x0000_s1161" style="position:absolute;left:11537;top:-111;width:2310;height:6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fzcEA&#10;AADbAAAADwAAAGRycy9kb3ducmV2LnhtbERPz2vCMBS+C/sfwhvspmmFdbUzlm0giCdX9f5o3trO&#10;5iVrslr/e3MY7Pjx/V6Xk+nFSIPvLCtIFwkI4trqjhsFp+N2noPwAVljb5kU3MhDuXmYrbHQ9sqf&#10;NFahETGEfYEK2hBcIaWvWzLoF9YRR+7LDgZDhEMj9YDXGG56uUySTBrsODa06OijpfpS/RoFl/Tn&#10;efzWL/tVnvH7cn9wZ7d1Sj09Tm+vIAJN4V/8595pBVlcH7/EHy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k383BAAAA2wAAAA8AAAAAAAAAAAAAAAAAmAIAAGRycy9kb3du&#10;cmV2LnhtbFBLBQYAAAAABAAEAPUAAACGAwAAAAA=&#10;" filled="f" stroked="f" strokeweight="1pt">
                  <v:textbox inset="1pt,1pt,1pt,1pt">
                    <w:txbxContent>
                      <w:p w:rsidR="000361C7" w:rsidRDefault="000361C7" w:rsidP="000361C7">
                        <w:r>
                          <w:t>A</w:t>
                        </w:r>
                      </w:p>
                    </w:txbxContent>
                  </v:textbox>
                </v:rect>
                <v:rect id="Rectangle 97" o:spid="_x0000_s1162" style="position:absolute;left:11537;top:14145;width:1541;height:63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h6VsMA&#10;AADbAAAADwAAAGRycy9kb3ducmV2LnhtbESPT2vCQBTE7wW/w/KE3uomQlONrmIFQTy1/rk/ss8k&#10;mn27za4xfvtuoeBxmJnfMPNlbxrRUetrywrSUQKCuLC65lLB8bB5m4DwAVljY5kUPMjDcjF4mWOu&#10;7Z2/qduHUkQI+xwVVCG4XEpfVGTQj6wjjt7ZtgZDlG0pdYv3CDeNHCdJJg3WHBcqdLSuqLjub0bB&#10;Nf157y76YzedZPw53n25k9s4pV6H/WoGIlAfnuH/9lYryFL4+xJ/gF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h6VsMAAADbAAAADwAAAAAAAAAAAAAAAACYAgAAZHJzL2Rv&#10;d25yZXYueG1sUEsFBgAAAAAEAAQA9QAAAIgDAAAAAA==&#10;" filled="f" stroked="f" strokeweight="1pt">
                  <v:textbox inset="1pt,1pt,1pt,1pt">
                    <w:txbxContent>
                      <w:p w:rsidR="000361C7" w:rsidRDefault="000361C7" w:rsidP="000361C7">
                        <w:r>
                          <w:t>B</w:t>
                        </w:r>
                      </w:p>
                    </w:txbxContent>
                  </v:textbox>
                </v:rect>
              </v:group>
            </w:pict>
          </mc:Fallback>
        </mc:AlternateContent>
      </w:r>
    </w:p>
    <w:p w:rsidR="000361C7" w:rsidRPr="001734FE" w:rsidRDefault="000361C7" w:rsidP="000361C7"/>
    <w:p w:rsidR="000361C7" w:rsidRPr="001734FE" w:rsidRDefault="000361C7" w:rsidP="000361C7"/>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r w:rsidRPr="001734FE">
        <w:t>2.</w:t>
      </w:r>
      <w:r w:rsidRPr="001734FE">
        <w:tab/>
        <w:t>Current through the conductor results in a force to the right.  Which way is conventional current flowing?</w:t>
      </w:r>
    </w:p>
    <w:p w:rsidR="000361C7" w:rsidRPr="001734FE" w:rsidRDefault="002A1064" w:rsidP="000361C7">
      <w:pPr>
        <w:ind w:left="576" w:hanging="576"/>
      </w:pPr>
      <w:r>
        <w:rPr>
          <w:noProof/>
          <w:sz w:val="20"/>
        </w:rPr>
        <mc:AlternateContent>
          <mc:Choice Requires="wpg">
            <w:drawing>
              <wp:anchor distT="0" distB="0" distL="114300" distR="114300" simplePos="0" relativeHeight="251651584" behindDoc="0" locked="0" layoutInCell="1" allowOverlap="1">
                <wp:simplePos x="0" y="0"/>
                <wp:positionH relativeFrom="column">
                  <wp:posOffset>1280160</wp:posOffset>
                </wp:positionH>
                <wp:positionV relativeFrom="paragraph">
                  <wp:posOffset>163195</wp:posOffset>
                </wp:positionV>
                <wp:extent cx="1280795" cy="1829435"/>
                <wp:effectExtent l="0" t="0" r="0" b="0"/>
                <wp:wrapNone/>
                <wp:docPr id="34" name="Group 1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0795" cy="1829435"/>
                          <a:chOff x="3456" y="5172"/>
                          <a:chExt cx="2017" cy="2881"/>
                        </a:xfrm>
                      </wpg:grpSpPr>
                      <wps:wsp>
                        <wps:cNvPr id="35" name="Line 149"/>
                        <wps:cNvCnPr/>
                        <wps:spPr bwMode="auto">
                          <a:xfrm>
                            <a:off x="3456" y="5172"/>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 name="Line 150"/>
                        <wps:cNvCnPr/>
                        <wps:spPr bwMode="auto">
                          <a:xfrm>
                            <a:off x="3456" y="6036"/>
                            <a:ext cx="115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7" name="Line 151"/>
                        <wps:cNvCnPr/>
                        <wps:spPr bwMode="auto">
                          <a:xfrm flipV="1">
                            <a:off x="4608" y="5172"/>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8" name="Line 152"/>
                        <wps:cNvCnPr/>
                        <wps:spPr bwMode="auto">
                          <a:xfrm flipV="1">
                            <a:off x="3456" y="7188"/>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9" name="Line 153"/>
                        <wps:cNvCnPr/>
                        <wps:spPr bwMode="auto">
                          <a:xfrm>
                            <a:off x="3456" y="7188"/>
                            <a:ext cx="1153" cy="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Line 154"/>
                        <wps:cNvCnPr/>
                        <wps:spPr bwMode="auto">
                          <a:xfrm>
                            <a:off x="4608" y="7188"/>
                            <a:ext cx="1" cy="865"/>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1" name="Rectangle 155"/>
                        <wps:cNvSpPr>
                          <a:spLocks noChangeArrowheads="1"/>
                        </wps:cNvSpPr>
                        <wps:spPr bwMode="auto">
                          <a:xfrm>
                            <a:off x="4032" y="5460"/>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N</w:t>
                              </w:r>
                            </w:p>
                          </w:txbxContent>
                        </wps:txbx>
                        <wps:bodyPr rot="0" vert="horz" wrap="square" lIns="12700" tIns="12700" rIns="12700" bIns="12700" anchor="t" anchorCtr="0" upright="1">
                          <a:noAutofit/>
                        </wps:bodyPr>
                      </wps:wsp>
                      <wps:wsp>
                        <wps:cNvPr id="42" name="Rectangle 156"/>
                        <wps:cNvSpPr>
                          <a:spLocks noChangeArrowheads="1"/>
                        </wps:cNvSpPr>
                        <wps:spPr bwMode="auto">
                          <a:xfrm>
                            <a:off x="4032" y="7476"/>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S</w:t>
                              </w:r>
                            </w:p>
                          </w:txbxContent>
                        </wps:txbx>
                        <wps:bodyPr rot="0" vert="horz" wrap="square" lIns="12700" tIns="12700" rIns="12700" bIns="12700" anchor="t" anchorCtr="0" upright="1">
                          <a:noAutofit/>
                        </wps:bodyPr>
                      </wps:wsp>
                      <wps:wsp>
                        <wps:cNvPr id="43" name="Oval 157"/>
                        <wps:cNvSpPr>
                          <a:spLocks noChangeArrowheads="1"/>
                        </wps:cNvSpPr>
                        <wps:spPr bwMode="auto">
                          <a:xfrm>
                            <a:off x="3744" y="6324"/>
                            <a:ext cx="577" cy="57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4" name="Line 158"/>
                        <wps:cNvCnPr/>
                        <wps:spPr bwMode="auto">
                          <a:xfrm>
                            <a:off x="4320" y="6612"/>
                            <a:ext cx="1153" cy="1"/>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5" name="Rectangle 159"/>
                        <wps:cNvSpPr>
                          <a:spLocks noChangeArrowheads="1"/>
                        </wps:cNvSpPr>
                        <wps:spPr bwMode="auto">
                          <a:xfrm>
                            <a:off x="4896" y="6324"/>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F</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8" o:spid="_x0000_s1163" style="position:absolute;left:0;text-align:left;margin-left:100.8pt;margin-top:12.85pt;width:100.85pt;height:144.05pt;z-index:251651584" coordorigin="3456,5172" coordsize="2017,28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">
                <v:line id="Line 149" o:spid="_x0000_s1164" style="position:absolute;visibility:visible;mso-wrap-style:square" from="3456,5172" to="3457,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14O8YAAADbAAAADwAAAGRycy9kb3ducmV2LnhtbESPQWvCQBSE74L/YXmCN91UUUrqJpRC&#10;RYoimhZ6fM2+Jmmzb9Ps1sR/7wqCx2FmvmFWaW9qcaLWVZYVPEwjEMS51RUXCt6z18kjCOeRNdaW&#10;ScGZHKTJcLDCWNuOD3Q6+kIECLsYFZTeN7GULi/JoJvahjh437Y16INsC6lb7ALc1HIWRUtpsOKw&#10;UGJDLyXlv8d/o+Cr77Z6nend+W39t1v+7DcfM/+p1HjUPz+B8NT7e/jW3mgF8wVcv4QfIJ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teDvGAAAA2wAAAA8AAAAAAAAA&#10;AAAAAAAAoQIAAGRycy9kb3ducmV2LnhtbFBLBQYAAAAABAAEAPkAAACUAwAAAAA=&#10;" strokeweight="1pt">
                  <v:stroke startarrowlength="long" endarrowlength="long"/>
                </v:line>
                <v:line id="Line 150" o:spid="_x0000_s1165" style="position:absolute;visibility:visible;mso-wrap-style:square" from="3456,6036" to="4609,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TMUAAADbAAAADwAAAGRycy9kb3ducmV2LnhtbESP3WrCQBSE7wu+w3KE3tWNCkFSN6EI&#10;FZFK8afg5TF7mkSzZ9Ps1sS37xYEL4eZ+YaZZ72pxZVaV1lWMB5FIIhzqysuFBz27y8zEM4ja6wt&#10;k4IbOcjSwdMcE2073tJ15wsRIOwSVFB63yRSurwkg25kG+LgfdvWoA+yLaRusQtwU8tJFMXSYMVh&#10;ocSGFiXll92vUXDquw+93OvNbb382cTnz9XXxB+Veh72b68gPPX+Eb63V1rBNIb/L+EHyPQ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TMUAAADbAAAADwAAAAAAAAAA&#10;AAAAAAChAgAAZHJzL2Rvd25yZXYueG1sUEsFBgAAAAAEAAQA+QAAAJMDAAAAAA==&#10;" strokeweight="1pt">
                  <v:stroke startarrowlength="long" endarrowlength="long"/>
                </v:line>
                <v:line id="Line 151" o:spid="_x0000_s1166" style="position:absolute;flip:y;visibility:visible;mso-wrap-style:square" from="4608,5172" to="4609,6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g2scUAAADbAAAADwAAAGRycy9kb3ducmV2LnhtbESPQWvCQBSE7wX/w/IKvdVNbLGSZhW1&#10;CCL0oLXQ4yP7kg3Jvg3Zrcb+ercgeBxm5hsmXwy2FSfqfe1YQTpOQBAXTtdcKTh+bZ5nIHxA1tg6&#10;JgUX8rCYjx5yzLQ7855Oh1CJCGGfoQITQpdJ6QtDFv3YdcTRK11vMUTZV1L3eI5w28pJkkylxZrj&#10;gsGO1oaK5vBrFSSTj/Q1XZWmG753f+222Tc/n0app8dh+Q4i0BDu4Vt7qxW8vMH/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fg2scUAAADbAAAADwAAAAAAAAAA&#10;AAAAAAChAgAAZHJzL2Rvd25yZXYueG1sUEsFBgAAAAAEAAQA+QAAAJMDAAAAAA==&#10;" strokeweight="1pt">
                  <v:stroke startarrowlength="long" endarrowlength="long"/>
                </v:line>
                <v:line id="Line 152" o:spid="_x0000_s1167" style="position:absolute;flip:y;visibility:visible;mso-wrap-style:square" from="3456,7188" to="3457,8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eiw8MAAADbAAAADwAAAGRycy9kb3ducmV2LnhtbERPyWrDMBC9F/oPYgq9NbKdUIITJSQp&#10;AVPoIUuhx8GaWMbWyFiq7fbro0Ohx8fb19vJtmKg3teOFaSzBARx6XTNlYLr5fiyBOEDssbWMSn4&#10;IQ/bzePDGnPtRj7RcA6ViCHsc1RgQuhyKX1pyKKfuY44cjfXWwwR9pXUPY4x3LYyS5JXabHm2GCw&#10;o4Ohsjl/WwVJ9pYu0v3NdNPn+29bNKfm68Mo9fw07VYgAk3hX/znLrSCeRwbv8QfID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nosPDAAAA2wAAAA8AAAAAAAAAAAAA&#10;AAAAoQIAAGRycy9kb3ducmV2LnhtbFBLBQYAAAAABAAEAPkAAACRAwAAAAA=&#10;" strokeweight="1pt">
                  <v:stroke startarrowlength="long" endarrowlength="long"/>
                </v:line>
                <v:line id="Line 153" o:spid="_x0000_s1168" style="position:absolute;visibility:visible;mso-wrap-style:square" from="3456,7188" to="4609,7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ByPsYAAADbAAAADwAAAGRycy9kb3ducmV2LnhtbESPQWvCQBSE7wX/w/KE3uqmFqSNbkIR&#10;FJFK0VTw+My+JqnZtzG7mvjvu4WCx2FmvmFmaW9qcaXWVZYVPI8iEMS51RUXCr6yxdMrCOeRNdaW&#10;ScGNHKTJ4GGGsbYdb+m684UIEHYxKii9b2IpXV6SQTeyDXHwvm1r0AfZFlK32AW4qeU4iibSYMVh&#10;ocSG5iXlp93FKDj23YdeZnpzWy/Pm8nP52o/9gelHof9+xSEp97fw//tlVbw8gZ/X8IPkM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gcj7GAAAA2wAAAA8AAAAAAAAA&#10;AAAAAAAAoQIAAGRycy9kb3ducmV2LnhtbFBLBQYAAAAABAAEAPkAAACUAwAAAAA=&#10;" strokeweight="1pt">
                  <v:stroke startarrowlength="long" endarrowlength="long"/>
                </v:line>
                <v:line id="Line 154" o:spid="_x0000_s1169" style="position:absolute;visibility:visible;mso-wrap-style:square" from="4608,7188" to="4609,8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yo3sEAAADbAAAADwAAAGRycy9kb3ducmV2LnhtbERPTYvCMBC9C/sfwizsTdOVRZZqFBFW&#10;RBRZq+BxbMa22kxqE2399+YgeHy879GkNaW4U+0Kywq+exEI4tTqgjMFu+Sv+wvCeWSNpWVS8CAH&#10;k/FHZ4Sxtg3/033rMxFC2MWoIPe+iqV0aU4GXc9WxIE72dqgD7DOpK6xCeGmlP0oGkiDBYeGHCua&#10;5ZRetjej4Ng2Kz1P9PqxnF/Xg/Nmse/7g1Jfn+10CMJT69/il3uhFfyE9eFL+AFy/A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XKjewQAAANsAAAAPAAAAAAAAAAAAAAAA&#10;AKECAABkcnMvZG93bnJldi54bWxQSwUGAAAAAAQABAD5AAAAjwMAAAAA&#10;" strokeweight="1pt">
                  <v:stroke startarrowlength="long" endarrowlength="long"/>
                </v:line>
                <v:rect id="Rectangle 155" o:spid="_x0000_s1170" style="position:absolute;left:4032;top:546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0mNsQA&#10;AADbAAAADwAAAGRycy9kb3ducmV2LnhtbESPQWvCQBSE74X+h+UVetNNxKpN3UgVhOJJbXt/ZF+T&#10;NNm3a3Yb4793BaHHYWa+YZarwbSip87XlhWk4wQEcWF1zaWCr8/taAHCB2SNrWVScCEPq/zxYYmZ&#10;tmc+UH8MpYgQ9hkqqEJwmZS+qMigH1tHHL0f2xkMUXal1B2eI9y0cpIkM2mw5rhQoaNNRUVz/DMK&#10;mvT00v/q+e51MeP1ZLd3327rlHp+Gt7fQAQawn/43v7QCqYp3L7EHy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dJjbEAAAA2wAAAA8AAAAAAAAAAAAAAAAAmAIAAGRycy9k&#10;b3ducmV2LnhtbFBLBQYAAAAABAAEAPUAAACJAwAAAAA=&#10;" filled="f" stroked="f" strokeweight="1pt">
                  <v:textbox inset="1pt,1pt,1pt,1pt">
                    <w:txbxContent>
                      <w:p w:rsidR="000361C7" w:rsidRDefault="000361C7" w:rsidP="000361C7">
                        <w:r>
                          <w:t>N</w:t>
                        </w:r>
                      </w:p>
                    </w:txbxContent>
                  </v:textbox>
                </v:rect>
                <v:rect id="Rectangle 156" o:spid="_x0000_s1171" style="position:absolute;left:4032;top:7476;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4QcQA&#10;AADbAAAADwAAAGRycy9kb3ducmV2LnhtbESPQWvCQBSE74X+h+UVetNNglWbukoVhOJJbXt/ZF+T&#10;NNm3a3Yb4793BaHHYWa+YRarwbSip87XlhWk4wQEcWF1zaWCr8/taA7CB2SNrWVScCEPq+XjwwJz&#10;bc98oP4YShEh7HNUUIXgcil9UZFBP7aOOHo/tjMYouxKqTs8R7hpZZYkU2mw5rhQoaNNRUVz/DMK&#10;mvT00v/q2e51PuV1ttu7b7d1Sj0/De9vIAIN4T98b39oBZMMbl/iD5D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PuEHEAAAA2wAAAA8AAAAAAAAAAAAAAAAAmAIAAGRycy9k&#10;b3ducmV2LnhtbFBLBQYAAAAABAAEAPUAAACJAwAAAAA=&#10;" filled="f" stroked="f" strokeweight="1pt">
                  <v:textbox inset="1pt,1pt,1pt,1pt">
                    <w:txbxContent>
                      <w:p w:rsidR="000361C7" w:rsidRDefault="000361C7" w:rsidP="000361C7">
                        <w:r>
                          <w:t>S</w:t>
                        </w:r>
                      </w:p>
                    </w:txbxContent>
                  </v:textbox>
                </v:rect>
                <v:oval id="Oval 157" o:spid="_x0000_s1172" style="position:absolute;left:3744;top:632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Ho58UA&#10;AADbAAAADwAAAGRycy9kb3ducmV2LnhtbESPQWvCQBSE74L/YXlCL6Ibq4hEVxGxqAcLVRG8PbPP&#10;JJp9m2a3Gv99Vyj0OMzMN8xkVptC3KlyuWUFvW4EgjixOudUwWH/0RmBcB5ZY2GZFDzJwWzabEww&#10;1vbBX3Tf+VQECLsYFWTel7GULsnIoOvakjh4F1sZ9EFWqdQVPgLcFPI9iobSYM5hIcOSFhklt92P&#10;UXAy5+txvxpul/1zcqFvaqeb1adSb616Pgbhqfb/4b/2WisY9OH1JfwAO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ejnxQAAANsAAAAPAAAAAAAAAAAAAAAAAJgCAABkcnMv&#10;ZG93bnJldi54bWxQSwUGAAAAAAQABAD1AAAAigMAAAAA&#10;" filled="f" strokeweight="1pt"/>
                <v:line id="Line 158" o:spid="_x0000_s1173" style="position:absolute;visibility:visible;mso-wrap-style:square" from="4320,6612" to="5473,6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wLA8UAAADbAAAADwAAAGRycy9kb3ducmV2LnhtbESPT2sCMRTE70K/Q3gFL1KzFdF2NUrx&#10;DxY8qYXS22Pz3F3cvKxJ1NVP3wiCx2FmfsOMp42pxJmcLy0reO8mIIgzq0vOFfzslm8fIHxA1lhZ&#10;JgVX8jCdvLTGmGp74Q2dtyEXEcI+RQVFCHUqpc8KMui7tiaO3t46gyFKl0vt8BLhppK9JBlIgyXH&#10;hQJrmhWUHbYno6B0n+uVW65uh3nn180W/Dc8NrVS7dfmawQiUBOe4Uf7Wyvo9+H+Jf4AOf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wLA8UAAADbAAAADwAAAAAAAAAA&#10;AAAAAAChAgAAZHJzL2Rvd25yZXYueG1sUEsFBgAAAAAEAAQA+QAAAJMDAAAAAA==&#10;" strokeweight="1pt">
                  <v:stroke startarrowlength="long" endarrow="open" endarrowlength="long"/>
                </v:line>
                <v:rect id="Rectangle 159" o:spid="_x0000_s1174" style="position:absolute;left:4896;top:632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gNcMA&#10;AADbAAAADwAAAGRycy9kb3ducmV2LnhtbESPT2vCQBTE70K/w/IKvelGqX+auooKQvGksb0/sq9J&#10;avbtmt3G+O1dQfA4zMxvmPmyM7VoqfGVZQXDQQKCOLe64kLB93Hbn4HwAVljbZkUXMnDcvHSm2Oq&#10;7YUP1GahEBHCPkUFZQguldLnJRn0A+uIo/drG4MhyqaQusFLhJtajpJkIg1WHBdKdLQpKT9l/0bB&#10;aXget396uvuYTXg92u3dj9s6pd5eu9UniEBdeIYf7S+t4H0M9y/xB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YgNcMAAADbAAAADwAAAAAAAAAAAAAAAACYAgAAZHJzL2Rv&#10;d25yZXYueG1sUEsFBgAAAAAEAAQA9QAAAIgDAAAAAA==&#10;" filled="f" stroked="f" strokeweight="1pt">
                  <v:textbox inset="1pt,1pt,1pt,1pt">
                    <w:txbxContent>
                      <w:p w:rsidR="000361C7" w:rsidRDefault="000361C7" w:rsidP="000361C7">
                        <w:r>
                          <w:t>F</w:t>
                        </w:r>
                      </w:p>
                    </w:txbxContent>
                  </v:textbox>
                </v:rect>
              </v:group>
            </w:pict>
          </mc:Fallback>
        </mc:AlternateContent>
      </w: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2160"/>
      </w:pPr>
    </w:p>
    <w:p w:rsidR="000361C7" w:rsidRPr="001734FE" w:rsidRDefault="000361C7" w:rsidP="000361C7">
      <w:pPr>
        <w:ind w:left="2160"/>
      </w:pPr>
    </w:p>
    <w:p w:rsidR="000361C7" w:rsidRPr="001734FE" w:rsidRDefault="000361C7" w:rsidP="000361C7">
      <w:pPr>
        <w:ind w:left="2160"/>
      </w:pPr>
    </w:p>
    <w:p w:rsidR="000361C7" w:rsidRPr="001734FE" w:rsidRDefault="000361C7" w:rsidP="000361C7">
      <w:pPr>
        <w:ind w:left="576" w:hanging="576"/>
      </w:pPr>
      <w:r w:rsidRPr="001734FE">
        <w:t>3.</w:t>
      </w:r>
      <w:r w:rsidRPr="001734FE">
        <w:tab/>
        <w:t>In the diagram below, a 10 cm wire carries a current of 20 A through a magnetic field of 2.0 T.  What is the deflecting force on the conductor? (4.0 N into page)</w:t>
      </w:r>
    </w:p>
    <w:p w:rsidR="000361C7" w:rsidRPr="001734FE" w:rsidRDefault="000361C7" w:rsidP="000361C7">
      <w:pPr>
        <w:ind w:left="576" w:hanging="576"/>
      </w:pPr>
    </w:p>
    <w:p w:rsidR="000361C7" w:rsidRPr="001734FE" w:rsidRDefault="002A1064" w:rsidP="000361C7">
      <w:pPr>
        <w:ind w:left="576" w:hanging="576"/>
      </w:pPr>
      <w:r>
        <w:rPr>
          <w:noProof/>
          <w:sz w:val="20"/>
        </w:rPr>
        <mc:AlternateContent>
          <mc:Choice Requires="wpg">
            <w:drawing>
              <wp:anchor distT="0" distB="0" distL="114300" distR="114300" simplePos="0" relativeHeight="251657728" behindDoc="0" locked="0" layoutInCell="1" allowOverlap="1">
                <wp:simplePos x="0" y="0"/>
                <wp:positionH relativeFrom="column">
                  <wp:posOffset>182880</wp:posOffset>
                </wp:positionH>
                <wp:positionV relativeFrom="paragraph">
                  <wp:posOffset>102235</wp:posOffset>
                </wp:positionV>
                <wp:extent cx="4755515" cy="1189355"/>
                <wp:effectExtent l="0" t="0" r="0" b="0"/>
                <wp:wrapNone/>
                <wp:docPr id="18" name="Group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1189355"/>
                          <a:chOff x="1728" y="9492"/>
                          <a:chExt cx="7489" cy="1873"/>
                        </a:xfrm>
                      </wpg:grpSpPr>
                      <wps:wsp>
                        <wps:cNvPr id="19" name="Line 259"/>
                        <wps:cNvCnPr/>
                        <wps:spPr bwMode="auto">
                          <a:xfrm>
                            <a:off x="1728" y="9837"/>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 name="Line 260"/>
                        <wps:cNvCnPr/>
                        <wps:spPr bwMode="auto">
                          <a:xfrm>
                            <a:off x="4032" y="9837"/>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 name="Line 261"/>
                        <wps:cNvCnPr/>
                        <wps:spPr bwMode="auto">
                          <a:xfrm flipH="1">
                            <a:off x="1728" y="10990"/>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 name="Line 262"/>
                        <wps:cNvCnPr/>
                        <wps:spPr bwMode="auto">
                          <a:xfrm>
                            <a:off x="6624" y="9837"/>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 name="Line 263"/>
                        <wps:cNvCnPr/>
                        <wps:spPr bwMode="auto">
                          <a:xfrm>
                            <a:off x="6624" y="9837"/>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Line 264"/>
                        <wps:cNvCnPr/>
                        <wps:spPr bwMode="auto">
                          <a:xfrm>
                            <a:off x="6624" y="10990"/>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 name="Rectangle 265"/>
                        <wps:cNvSpPr>
                          <a:spLocks noChangeArrowheads="1"/>
                        </wps:cNvSpPr>
                        <wps:spPr bwMode="auto">
                          <a:xfrm>
                            <a:off x="3168" y="1012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26" name="Rectangle 266"/>
                        <wps:cNvSpPr>
                          <a:spLocks noChangeArrowheads="1"/>
                        </wps:cNvSpPr>
                        <wps:spPr bwMode="auto">
                          <a:xfrm>
                            <a:off x="6912" y="10125"/>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27" name="Oval 267"/>
                        <wps:cNvSpPr>
                          <a:spLocks noChangeArrowheads="1"/>
                        </wps:cNvSpPr>
                        <wps:spPr bwMode="auto">
                          <a:xfrm>
                            <a:off x="5184" y="9492"/>
                            <a:ext cx="577"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Line 268"/>
                        <wps:cNvCnPr/>
                        <wps:spPr bwMode="auto">
                          <a:xfrm>
                            <a:off x="5184" y="9636"/>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Line 269"/>
                        <wps:cNvCnPr/>
                        <wps:spPr bwMode="auto">
                          <a:xfrm>
                            <a:off x="5760" y="9636"/>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0" name="Arc 270"/>
                        <wps:cNvSpPr>
                          <a:spLocks/>
                        </wps:cNvSpPr>
                        <wps:spPr bwMode="auto">
                          <a:xfrm flipH="1" flipV="1">
                            <a:off x="5184" y="11076"/>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1" name="Arc 271"/>
                        <wps:cNvSpPr>
                          <a:spLocks/>
                        </wps:cNvSpPr>
                        <wps:spPr bwMode="auto">
                          <a:xfrm flipV="1">
                            <a:off x="5472" y="11076"/>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2" name="Line 272"/>
                        <wps:cNvCnPr/>
                        <wps:spPr bwMode="auto">
                          <a:xfrm>
                            <a:off x="6048" y="9780"/>
                            <a:ext cx="1" cy="1153"/>
                          </a:xfrm>
                          <a:prstGeom prst="line">
                            <a:avLst/>
                          </a:prstGeom>
                          <a:noFill/>
                          <a:ln w="12700">
                            <a:solidFill>
                              <a:srgbClr val="000000"/>
                            </a:solidFill>
                            <a:round/>
                            <a:headEnd type="none" w="med" len="lg"/>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Rectangle 273"/>
                        <wps:cNvSpPr>
                          <a:spLocks noChangeArrowheads="1"/>
                        </wps:cNvSpPr>
                        <wps:spPr bwMode="auto">
                          <a:xfrm>
                            <a:off x="6048" y="10068"/>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t xml:space="preserve">  I</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58" o:spid="_x0000_s1175" style="position:absolute;left:0;text-align:left;margin-left:14.4pt;margin-top:8.05pt;width:374.45pt;height:93.65pt;z-index:251657728" coordorigin="1728,9492" coordsize="7489,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">
                <v:line id="Line 259" o:spid="_x0000_s1176" style="position:absolute;visibility:visible;mso-wrap-style:square" from="1728,9837" to="4033,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GRP1cIAAADbAAAADwAAAGRycy9kb3ducmV2LnhtbERPzWoCMRC+F3yHMIXeulk9SN2aXaQq&#10;KD2Uqg8wbqab1c1kSaJu+/RNoeBtPr7fmVeD7cSVfGgdKxhnOQji2umWGwWH/fr5BUSIyBo7x6Tg&#10;mwJU5ehhjoV2N/6k6y42IoVwKFCBibEvpAy1IYshcz1x4r6ctxgT9I3UHm8p3HZykudTabHl1GCw&#10;pzdD9Xl3sQq2/vh+Hv80Rh5561fdx3IW7Empp8dh8Qoi0hDv4n/3Rqf5M/j7JR0gy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GRP1cIAAADbAAAADwAAAAAAAAAAAAAA&#10;AAChAgAAZHJzL2Rvd25yZXYueG1sUEsFBgAAAAAEAAQA+QAAAJADAAAAAA==&#10;" strokeweight="1pt"/>
                <v:line id="Line 260" o:spid="_x0000_s1177" style="position:absolute;visibility:visible;mso-wrap-style:square" from="4032,9837" to="4033,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Is9cEAAADbAAAADwAAAGRycy9kb3ducmV2LnhtbERPS27CMBDdV+IO1iCxK06yQG3AIASt&#10;VNRFVdoDDPEQh8TjyHZD4PT1olKXT++/2oy2EwP50DhWkM8zEMSV0w3XCr6/Xh+fQISIrLFzTApu&#10;FGCznjyssNTuyp80HGMtUgiHEhWYGPtSylAZshjmridO3Nl5izFBX0vt8ZrCbSeLLFtIiw2nBoM9&#10;7QxV7fHHKjj403ub32sjT3zwL93H/jnYi1Kz6bhdgog0xn/xn/tNKyjS+vQl/Q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Miz1wQAAANsAAAAPAAAAAAAAAAAAAAAA&#10;AKECAABkcnMvZG93bnJldi54bWxQSwUGAAAAAAQABAD5AAAAjwMAAAAA&#10;" strokeweight="1pt"/>
                <v:line id="Line 261" o:spid="_x0000_s1178" style="position:absolute;flip:x;visibility:visible;mso-wrap-style:square" from="1728,10990" to="4033,10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Us8QAAADbAAAADwAAAGRycy9kb3ducmV2LnhtbESPS4vCMBSF9wP+h3AFN8OY1oVox1RE&#10;EERw4QPU3aW508c0N6WJtv57IwzM8nAeH2ex7E0tHtS60rKCeByBIM6sLjlXcD5tvmYgnEfWWFsm&#10;BU9ysEwHHwtMtO34QI+jz0UYYZeggsL7JpHSZQUZdGPbEAfvx7YGfZBtLnWLXRg3tZxE0VQaLDkQ&#10;CmxoXVD2e7ybAKnW+W1fUXaZX5pdN40/u+v1rtRo2K++QXjq/X/4r73VCiYxvL+EHyDT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K5SzxAAAANsAAAAPAAAAAAAAAAAA&#10;AAAAAKECAABkcnMvZG93bnJldi54bWxQSwUGAAAAAAQABAD5AAAAkgMAAAAA&#10;" strokeweight="1pt"/>
                <v:line id="Line 262" o:spid="_x0000_s1179" style="position:absolute;visibility:visible;mso-wrap-style:square" from="6624,9837" to="6625,10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KwXGcMAAADbAAAADwAAAGRycy9kb3ducmV2LnhtbESP3WoCMRSE7wu+QziCdzXrXki7NUrx&#10;B5RelKoPcNycbrZuTpYk6urTN4Lg5TAz3zCTWWcbcSYfascKRsMMBHHpdM2Vgv1u9foGIkRkjY1j&#10;UnClALNp72WChXYX/qHzNlYiQTgUqMDE2BZShtKQxTB0LXHyfp23GJP0ldQeLwluG5ln2VharDkt&#10;GGxpbqg8bk9WwcYfvo6jW2XkgTd+2Xwv3oP9U2rQ7z4/QETq4jP8aK+1gjyH+5f0A+T0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sFxnDAAAA2wAAAA8AAAAAAAAAAAAA&#10;AAAAoQIAAGRycy9kb3ducmV2LnhtbFBLBQYAAAAABAAEAPkAAACRAwAAAAA=&#10;" strokeweight="1pt"/>
                <v:line id="Line 263" o:spid="_x0000_s1180" style="position:absolute;visibility:visible;mso-wrap-style:square" from="6624,9837" to="9217,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ygsQAAADbAAAADwAAAGRycy9kb3ducmV2LnhtbESP3WoCMRSE74W+QziF3tWsF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4LKCxAAAANsAAAAPAAAAAAAAAAAA&#10;AAAAAKECAABkcnMvZG93bnJldi54bWxQSwUGAAAAAAQABAD5AAAAkgMAAAAA&#10;" strokeweight="1pt"/>
                <v:line id="Line 264" o:spid="_x0000_s1181" style="position:absolute;visibility:visible;mso-wrap-style:square" from="6624,10990" to="9217,10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kq9sQAAADbAAAADwAAAGRycy9kb3ducmV2LnhtbESP3WoCMRSE74W+QziF3tWsUsSuZhfp&#10;D1S8kKoPcNwcN6ubkyVJde3TN0LBy2FmvmHmZW9bcSYfGscKRsMMBHHldMO1gt3283kKIkRkja1j&#10;UnClAGXxMJhjrt2Fv+m8ibVIEA45KjAxdrmUoTJkMQxdR5y8g/MWY5K+ltrjJcFtK8dZNpEWG04L&#10;Bjt6M1SdNj9WwdLvV6fRb23knpf+o12/vwZ7VOrpsV/MQETq4z383/7SCsYv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CSr2xAAAANsAAAAPAAAAAAAAAAAA&#10;AAAAAKECAABkcnMvZG93bnJldi54bWxQSwUGAAAAAAQABAD5AAAAkgMAAAAA&#10;" strokeweight="1pt"/>
                <v:rect id="Rectangle 265" o:spid="_x0000_s1182" style="position:absolute;left:3168;top:1012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nFlcQA&#10;AADbAAAADwAAAGRycy9kb3ducmV2LnhtbESPT2vCQBTE70K/w/IK3nRjwD9N3UgVhOKpant/ZF+T&#10;NNm32+wa02/fFQSPw8z8hllvBtOKnjpfW1YwmyYgiAuray4VfJ73kxUIH5A1tpZJwR952ORPozVm&#10;2l75SP0plCJC2GeooArBZVL6oiKDfmodcfS+bWcwRNmVUnd4jXDTyjRJFtJgzXGhQke7iormdDEK&#10;mtnvvP/Ry8PLasHb9PDhvtzeKTV+Ht5eQQQawiN8b79rBekcbl/iD5D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5xZXEAAAA2wAAAA8AAAAAAAAAAAAAAAAAmAIAAGRycy9k&#10;b3ducmV2LnhtbFBLBQYAAAAABAAEAPUAAACJAwAAAAA=&#10;" filled="f" stroked="f" strokeweight="1pt">
                  <v:textbox inset="1pt,1pt,1pt,1pt">
                    <w:txbxContent>
                      <w:p w:rsidR="000361C7" w:rsidRDefault="000361C7" w:rsidP="000361C7">
                        <w:r>
                          <w:rPr>
                            <w:sz w:val="32"/>
                          </w:rPr>
                          <w:t>S</w:t>
                        </w:r>
                      </w:p>
                    </w:txbxContent>
                  </v:textbox>
                </v:rect>
                <v:rect id="Rectangle 266" o:spid="_x0000_s1183" style="position:absolute;left:6912;top:10125;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tb4sMA&#10;AADbAAAADwAAAGRycy9kb3ducmV2LnhtbESPT2vCQBTE7wW/w/IEb3VjwFSjq1hBKJ5a/9wf2WcS&#10;zb7dZteYfvtuoeBxmJnfMMt1bxrRUetrywom4wQEcWF1zaWC03H3OgPhA7LGxjIp+CEP69XgZYm5&#10;tg/+ou4QShEh7HNUUIXgcil9UZFBP7aOOHoX2xoMUbal1C0+Itw0Mk2STBqsOS5U6GhbUXE73I2C&#10;2+R72l31234+y/g93X+6s9s5pUbDfrMAEagPz/B/+0MrSDP4+xJ/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tb4sMAAADbAAAADwAAAAAAAAAAAAAAAACYAgAAZHJzL2Rv&#10;d25yZXYueG1sUEsFBgAAAAAEAAQA9QAAAIgDAAAAAA==&#10;" filled="f" stroked="f" strokeweight="1pt">
                  <v:textbox inset="1pt,1pt,1pt,1pt">
                    <w:txbxContent>
                      <w:p w:rsidR="000361C7" w:rsidRDefault="000361C7" w:rsidP="000361C7">
                        <w:r>
                          <w:rPr>
                            <w:sz w:val="32"/>
                          </w:rPr>
                          <w:t>N</w:t>
                        </w:r>
                      </w:p>
                    </w:txbxContent>
                  </v:textbox>
                </v:rect>
                <v:oval id="Oval 267" o:spid="_x0000_s1184" style="position:absolute;left:5184;top:9492;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ULRMYA&#10;AADbAAAADwAAAGRycy9kb3ducmV2LnhtbESPT2vCQBTE70K/w/IKXqRutKAlzSqlWLQHBU0p9PbM&#10;vvzR7Ns0u2r67d2C4HGYmd8wybwztThT6yrLCkbDCARxZnXFhYKv9OPpBYTzyBpry6TgjxzMZw+9&#10;BGNtL7yl884XIkDYxaig9L6JpXRZSQbd0DbEwctta9AH2RZSt3gJcFPLcRRNpMGKw0KJDb2XlB13&#10;J6Pgx+wP3+lysl4877OcfmlQfC43SvUfu7dXEJ46fw/f2iutYDyF/y/hB8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EULRMYAAADbAAAADwAAAAAAAAAAAAAAAACYAgAAZHJz&#10;L2Rvd25yZXYueG1sUEsFBgAAAAAEAAQA9QAAAIsDAAAAAA==&#10;" filled="f" strokeweight="1pt"/>
                <v:line id="Line 268" o:spid="_x0000_s1185" style="position:absolute;visibility:visible;mso-wrap-style:square" from="5184,9636" to="5185,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VBeMEAAADbAAAADwAAAGRycy9kb3ducmV2LnhtbERPy4rCMBTdD/gP4Qqzm6Z2IVKNIoIi&#10;MiI+BmZ5p7nTVpub2kRb/94sBJeH857MOlOJOzWutKxgEMUgiDOrS84VnI7LrxEI55E1VpZJwYMc&#10;zKa9jwmm2ra8p/vB5yKEsEtRQeF9nUrpsoIMusjWxIH7t41BH2CTS91gG8JNJZM4HkqDJYeGAmta&#10;FJRdDjej4K9rv/XqqLePzeq6HZ5365/E/yr12e/mYxCeOv8Wv9xrrSAJY8OX8APk9A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9UF4wQAAANsAAAAPAAAAAAAAAAAAAAAA&#10;AKECAABkcnMvZG93bnJldi54bWxQSwUGAAAAAAQABAD5AAAAjwMAAAAA&#10;" strokeweight="1pt">
                  <v:stroke startarrowlength="long" endarrowlength="long"/>
                </v:line>
                <v:line id="Line 269" o:spid="_x0000_s1186" style="position:absolute;visibility:visible;mso-wrap-style:square" from="5760,9636" to="5761,110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nk48UAAADbAAAADwAAAGRycy9kb3ducmV2LnhtbESPT2vCQBTE70K/w/IK3nTTHKSNriIF&#10;RUQp9Q94fGafSdrs25hdTfz2riB4HGbmN8xo0ppSXKl2hWUFH/0IBHFqdcGZgt121vsE4TyyxtIy&#10;KbiRg8n4rTPCRNuGf+m68ZkIEHYJKsi9rxIpXZqTQde3FXHwTrY26IOsM6lrbALclDKOooE0WHBY&#10;yLGi75zS/83FKDi2zUrPt3p9W87P68Hfz2If+4NS3fd2OgThqfWv8LO90AriL3h8CT9Aj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7nk48UAAADbAAAADwAAAAAAAAAA&#10;AAAAAAChAgAAZHJzL2Rvd25yZXYueG1sUEsFBgAAAAAEAAQA+QAAAJMDAAAAAA==&#10;" strokeweight="1pt">
                  <v:stroke startarrowlength="long" endarrowlength="long"/>
                </v:line>
                <v:shape id="Arc 270" o:spid="_x0000_s1187" style="position:absolute;left:5184;top:11076;width:289;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MvBsUA&#10;AADbAAAADwAAAGRycy9kb3ducmV2LnhtbERPyW7CMBC9V+o/WFOpN+KEpUEhBhUoFVIPiOXCbRRP&#10;k7TxOIpdSPv1+IDU49Pb80VvGnGhztWWFSRRDIK4sLrmUsHpuBlMQTiPrLGxTAp+ycFi/viQY6bt&#10;lfd0OfhShBB2GSqovG8zKV1RkUEX2ZY4cJ+2M+gD7EqpO7yGcNPIYRy/SIM1h4YKW1pVVHwffoyC&#10;1P7tkrfz+zhN15PJx3b8tVxvjko9P/WvMxCeev8vvru3WsEorA9fw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4y8GxQAAANsAAAAPAAAAAAAAAAAAAAAAAJgCAABkcnMv&#10;ZG93bnJldi54bWxQSwUGAAAAAAQABAD1AAAAigMAAAAA&#10;" path="m-1,nfc11929,,21600,9670,21600,21600em-1,nsc11929,,21600,9670,21600,21600l,21600,-1,xe" filled="f" strokeweight="1pt">
                  <v:path arrowok="t" o:extrusionok="f" o:connecttype="custom" o:connectlocs="0,0;289,289;0,289" o:connectangles="0,0,0"/>
                </v:shape>
                <v:shape id="Arc 271" o:spid="_x0000_s1188" style="position:absolute;left:5472;top:11076;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8/vMMA&#10;AADbAAAADwAAAGRycy9kb3ducmV2LnhtbESPT4vCMBTE74LfIbyFvYimriDaNYoKQkEQ1D3s8dG8&#10;/sHmpSSxdr/9RhA8DjPzG2a16U0jOnK+tqxgOklAEOdW11wq+LkexgsQPiBrbCyTgj/ysFkPBytM&#10;tX3wmbpLKEWEsE9RQRVCm0rp84oM+oltiaNXWGcwROlKqR0+Itw08itJ5tJgzXGhwpb2FeW3y90o&#10;2HXWHUe3pbl32db+1kVWXE+ZUp8f/fYbRKA+vMOvdqYVzKbw/BJ/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8/vMMAAADbAAAADwAAAAAAAAAAAAAAAACYAgAAZHJzL2Rv&#10;d25yZXYueG1sUEsFBgAAAAAEAAQA9QAAAIgDAAAAAA==&#10;" path="m-1,nfc11929,,21600,9670,21600,21600em-1,nsc11929,,21600,9670,21600,21600l,21600,-1,xe" filled="f" strokeweight="1pt">
                  <v:path arrowok="t" o:extrusionok="f" o:connecttype="custom" o:connectlocs="0,0;289,289;0,289" o:connectangles="0,0,0"/>
                </v:shape>
                <v:line id="Line 272" o:spid="_x0000_s1189" style="position:absolute;visibility:visible;mso-wrap-style:square" from="6048,9780" to="6049,10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9FkcYAAADbAAAADwAAAGRycy9kb3ducmV2LnhtbESPQWvCQBSE70L/w/IKvYhuaqHa6CYU&#10;rSj0VBWkt0f2mQSzb+PuVtP+ercgeBxm5htmlnemEWdyvras4HmYgCAurK65VLDbLgcTED4ga2ws&#10;k4Jf8pBnD70Zptpe+IvOm1CKCGGfooIqhDaV0hcVGfRD2xJH72CdwRClK6V2eIlw08hRkrxKgzXH&#10;hQpbmldUHDc/RkHt3j5Xbrn6Oy76ezf/4O/xqWuVenrs3qcgAnXhHr6111rBywj+v8QfI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QfRZHGAAAA2wAAAA8AAAAAAAAA&#10;AAAAAAAAoQIAAGRycy9kb3ducmV2LnhtbFBLBQYAAAAABAAEAPkAAACUAwAAAAA=&#10;" strokeweight="1pt">
                  <v:stroke startarrowlength="long" endarrow="open" endarrowlength="long"/>
                </v:line>
                <v:rect id="Rectangle 273" o:spid="_x0000_s1190" style="position:absolute;left:6048;top:10068;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up8MA&#10;AADbAAAADwAAAGRycy9kb3ducmV2LnhtbESPQWvCQBSE70L/w/IK3urGiFZT11AFQTxVq/dH9pmk&#10;Zt9us2tM/323UPA4zMw3zDLvTSM6an1tWcF4lIAgLqyuuVRw+ty+zEH4gKyxsUwKfshDvnoaLDHT&#10;9s4H6o6hFBHCPkMFVQguk9IXFRn0I+uIo3exrcEQZVtK3eI9wk0j0ySZSYM1x4UKHW0qKq7Hm1Fw&#10;HX9Puy/9ul/MZ7xO9x/u7LZOqeFz//4GIlAfHuH/9k4rmEzg70v8AXL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Vup8MAAADbAAAADwAAAAAAAAAAAAAAAACYAgAAZHJzL2Rv&#10;d25yZXYueG1sUEsFBgAAAAAEAAQA9QAAAIgDAAAAAA==&#10;" filled="f" stroked="f" strokeweight="1pt">
                  <v:textbox inset="1pt,1pt,1pt,1pt">
                    <w:txbxContent>
                      <w:p w:rsidR="000361C7" w:rsidRDefault="000361C7" w:rsidP="000361C7">
                        <w:r>
                          <w:t xml:space="preserve">  I</w:t>
                        </w:r>
                      </w:p>
                    </w:txbxContent>
                  </v:textbox>
                </v:rect>
              </v:group>
            </w:pict>
          </mc:Fallback>
        </mc:AlternateContent>
      </w: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p>
    <w:p w:rsidR="000361C7" w:rsidRPr="001734FE" w:rsidRDefault="000361C7" w:rsidP="000361C7">
      <w:pPr>
        <w:ind w:left="576" w:hanging="576"/>
      </w:pPr>
      <w:r w:rsidRPr="001734FE">
        <w:t>4.</w:t>
      </w:r>
      <w:r w:rsidRPr="001734FE">
        <w:tab/>
        <w:t xml:space="preserve">A 40 cm conductor cuts through a magnetic field of </w:t>
      </w:r>
      <w:r w:rsidR="003F29D7">
        <w:t>0.</w:t>
      </w:r>
      <w:r w:rsidRPr="001734FE">
        <w:t>50 T at an angle of 60</w:t>
      </w:r>
      <w:r w:rsidRPr="001734FE">
        <w:rPr>
          <w:vertAlign w:val="superscript"/>
        </w:rPr>
        <w:t>o</w:t>
      </w:r>
      <w:r w:rsidRPr="001734FE">
        <w:t xml:space="preserve"> to the field.  If the wire carries a current of 20 A, what is the deflecting force on the conductor? (3.5 N)</w:t>
      </w:r>
    </w:p>
    <w:p w:rsidR="000361C7" w:rsidRPr="001734FE" w:rsidRDefault="000361C7" w:rsidP="000361C7">
      <w:pPr>
        <w:pStyle w:val="Heading1"/>
      </w:pPr>
      <w:r w:rsidRPr="001734FE">
        <w:br w:type="page"/>
      </w:r>
      <w:r w:rsidRPr="001734FE">
        <w:lastRenderedPageBreak/>
        <w:t>Hand-in assignment</w:t>
      </w:r>
    </w:p>
    <w:p w:rsidR="000361C7" w:rsidRPr="001734FE" w:rsidRDefault="000361C7" w:rsidP="000361C7">
      <w:pPr>
        <w:spacing w:after="180"/>
        <w:ind w:left="576" w:hanging="576"/>
      </w:pPr>
      <w:r w:rsidRPr="001734FE">
        <w:t>1.</w:t>
      </w:r>
      <w:r w:rsidRPr="001734FE">
        <w:tab/>
        <w:t>What is the direction of the deflecting force on a stream of alpha particles moving away from you across a magnetic field whose direction is down?</w:t>
      </w:r>
    </w:p>
    <w:p w:rsidR="000361C7" w:rsidRPr="001734FE" w:rsidRDefault="000361C7" w:rsidP="000361C7">
      <w:pPr>
        <w:spacing w:after="180"/>
        <w:ind w:left="576" w:hanging="576"/>
      </w:pPr>
      <w:r w:rsidRPr="001734FE">
        <w:t>2.</w:t>
      </w:r>
      <w:r w:rsidRPr="001734FE">
        <w:tab/>
        <w:t>If you wanted to write units for magnetic flux density into an equation and were limited to the following units:  metre, kilogram, second, ampere, what units would you use?</w:t>
      </w:r>
    </w:p>
    <w:p w:rsidR="000361C7" w:rsidRPr="001734FE" w:rsidRDefault="000361C7" w:rsidP="000361C7">
      <w:pPr>
        <w:ind w:left="576" w:hanging="576"/>
      </w:pPr>
      <w:r w:rsidRPr="001734FE">
        <w:t>3.</w:t>
      </w:r>
      <w:r w:rsidRPr="001734FE">
        <w:tab/>
        <w:t xml:space="preserve">A single conductor in a power transmission line is 40 m long and carries a current of 80 A from east to west.  It lies perpendicularly across the Earth’s magnetic field somewhere in </w:t>
      </w:r>
      <w:smartTag w:uri="urn:schemas-microsoft-com:office:smarttags" w:element="country-region">
        <w:smartTag w:uri="urn:schemas-microsoft-com:office:smarttags" w:element="place">
          <w:r w:rsidRPr="001734FE">
            <w:t>Canada</w:t>
          </w:r>
        </w:smartTag>
      </w:smartTag>
      <w:r w:rsidRPr="001734FE">
        <w:t>.  If the Earth’s magnetic flux density is 2.0 x 10</w:t>
      </w:r>
      <w:r w:rsidRPr="001734FE">
        <w:rPr>
          <w:vertAlign w:val="superscript"/>
        </w:rPr>
        <w:t>-7</w:t>
      </w:r>
      <w:r w:rsidRPr="001734FE">
        <w:t xml:space="preserve"> T, what is the magnitude and direction of the deflecting force on the transmission line? </w:t>
      </w:r>
    </w:p>
    <w:p w:rsidR="000361C7" w:rsidRPr="001734FE" w:rsidRDefault="000361C7" w:rsidP="000361C7">
      <w:pPr>
        <w:spacing w:after="180"/>
        <w:ind w:left="576"/>
      </w:pPr>
      <w:r w:rsidRPr="001734FE">
        <w:t>(6.4 x 10</w:t>
      </w:r>
      <w:r w:rsidRPr="001734FE">
        <w:rPr>
          <w:vertAlign w:val="superscript"/>
        </w:rPr>
        <w:t>-</w:t>
      </w:r>
      <w:r w:rsidR="00290DC1">
        <w:rPr>
          <w:vertAlign w:val="superscript"/>
        </w:rPr>
        <w:t>4</w:t>
      </w:r>
      <w:r w:rsidRPr="001734FE">
        <w:t xml:space="preserve"> N down)</w:t>
      </w:r>
    </w:p>
    <w:p w:rsidR="000361C7" w:rsidRPr="001734FE" w:rsidRDefault="000361C7" w:rsidP="000361C7">
      <w:pPr>
        <w:spacing w:after="180"/>
        <w:ind w:left="576" w:hanging="576"/>
      </w:pPr>
      <w:r w:rsidRPr="001734FE">
        <w:t>4.</w:t>
      </w:r>
      <w:r w:rsidRPr="001734FE">
        <w:tab/>
        <w:t>A conductor which is 30 cm long with a mass of 20 g is suspended horizontally in a magnetic field whose magnetic flux density is 0.12 T.  What current is required in order that the magnetic force balances the gravitational force? (5.5 A)</w:t>
      </w:r>
    </w:p>
    <w:p w:rsidR="000361C7" w:rsidRPr="001734FE" w:rsidRDefault="00D54353" w:rsidP="000361C7">
      <w:pPr>
        <w:spacing w:after="180"/>
        <w:ind w:left="576" w:hanging="576"/>
      </w:pPr>
      <w:r>
        <w:t>5</w:t>
      </w:r>
      <w:r w:rsidR="000361C7" w:rsidRPr="001734FE">
        <w:t>.</w:t>
      </w:r>
      <w:r w:rsidR="000361C7" w:rsidRPr="001734FE">
        <w:tab/>
        <w:t xml:space="preserve">If a 45 </w:t>
      </w:r>
      <w:r w:rsidR="00B962B0">
        <w:t>m</w:t>
      </w:r>
      <w:r w:rsidR="000361C7" w:rsidRPr="001734FE">
        <w:t>g conductor that is 15 cm long is accelerating upward (against gravity) at 4.19 m/s</w:t>
      </w:r>
      <w:r w:rsidR="000361C7" w:rsidRPr="001734FE">
        <w:rPr>
          <w:vertAlign w:val="superscript"/>
        </w:rPr>
        <w:t>2</w:t>
      </w:r>
      <w:r w:rsidR="000361C7" w:rsidRPr="001734FE">
        <w:t xml:space="preserve"> in a 5.0 </w:t>
      </w:r>
      <w:proofErr w:type="spellStart"/>
      <w:r w:rsidR="00B962B0">
        <w:t>m</w:t>
      </w:r>
      <w:r w:rsidR="000361C7" w:rsidRPr="001734FE">
        <w:t>T</w:t>
      </w:r>
      <w:proofErr w:type="spellEnd"/>
      <w:r w:rsidR="000361C7" w:rsidRPr="001734FE">
        <w:t xml:space="preserve"> field, how much current must be flowing in the conductor? (0.84 A)</w:t>
      </w:r>
    </w:p>
    <w:p w:rsidR="000361C7" w:rsidRPr="001734FE" w:rsidRDefault="00D54353" w:rsidP="000361C7">
      <w:pPr>
        <w:spacing w:after="180"/>
        <w:ind w:left="576" w:hanging="576"/>
      </w:pPr>
      <w:r>
        <w:t>6</w:t>
      </w:r>
      <w:r w:rsidR="000361C7" w:rsidRPr="001734FE">
        <w:t>.</w:t>
      </w:r>
      <w:r w:rsidR="000361C7" w:rsidRPr="001734FE">
        <w:tab/>
        <w:t>In the following diagram, if the conductor is forced out of the page by the motor effect, what direction does the current flow in the conductor?</w:t>
      </w:r>
    </w:p>
    <w:p w:rsidR="000361C7" w:rsidRPr="001734FE" w:rsidRDefault="002A1064" w:rsidP="000361C7">
      <w:pPr>
        <w:spacing w:after="180"/>
        <w:ind w:left="576" w:hanging="576"/>
      </w:pPr>
      <w:r>
        <w:rPr>
          <w:noProof/>
          <w:sz w:val="20"/>
        </w:rPr>
        <mc:AlternateContent>
          <mc:Choice Requires="wpg">
            <w:drawing>
              <wp:anchor distT="0" distB="0" distL="114300" distR="114300" simplePos="0" relativeHeight="251658752" behindDoc="0" locked="0" layoutInCell="1" allowOverlap="1">
                <wp:simplePos x="0" y="0"/>
                <wp:positionH relativeFrom="column">
                  <wp:posOffset>182880</wp:posOffset>
                </wp:positionH>
                <wp:positionV relativeFrom="paragraph">
                  <wp:posOffset>79375</wp:posOffset>
                </wp:positionV>
                <wp:extent cx="4755515" cy="1189355"/>
                <wp:effectExtent l="0" t="0" r="0" b="0"/>
                <wp:wrapNone/>
                <wp:docPr id="1"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5515" cy="1189355"/>
                          <a:chOff x="1728" y="12648"/>
                          <a:chExt cx="7489" cy="1873"/>
                        </a:xfrm>
                      </wpg:grpSpPr>
                      <wps:wsp>
                        <wps:cNvPr id="2" name="Line 276"/>
                        <wps:cNvCnPr/>
                        <wps:spPr bwMode="auto">
                          <a:xfrm>
                            <a:off x="1728" y="12993"/>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277"/>
                        <wps:cNvCnPr/>
                        <wps:spPr bwMode="auto">
                          <a:xfrm>
                            <a:off x="4032" y="12993"/>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Line 278"/>
                        <wps:cNvCnPr/>
                        <wps:spPr bwMode="auto">
                          <a:xfrm flipH="1">
                            <a:off x="1728" y="14146"/>
                            <a:ext cx="2305"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5" name="Line 279"/>
                        <wps:cNvCnPr/>
                        <wps:spPr bwMode="auto">
                          <a:xfrm>
                            <a:off x="6624" y="12993"/>
                            <a:ext cx="1" cy="115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6" name="Line 280"/>
                        <wps:cNvCnPr/>
                        <wps:spPr bwMode="auto">
                          <a:xfrm>
                            <a:off x="6624" y="12993"/>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 name="Line 281"/>
                        <wps:cNvCnPr/>
                        <wps:spPr bwMode="auto">
                          <a:xfrm>
                            <a:off x="6624" y="14146"/>
                            <a:ext cx="2593"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 name="Rectangle 282"/>
                        <wps:cNvSpPr>
                          <a:spLocks noChangeArrowheads="1"/>
                        </wps:cNvSpPr>
                        <wps:spPr bwMode="auto">
                          <a:xfrm>
                            <a:off x="3168" y="1328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N</w:t>
                              </w:r>
                            </w:p>
                          </w:txbxContent>
                        </wps:txbx>
                        <wps:bodyPr rot="0" vert="horz" wrap="square" lIns="12700" tIns="12700" rIns="12700" bIns="12700" anchor="t" anchorCtr="0" upright="1">
                          <a:noAutofit/>
                        </wps:bodyPr>
                      </wps:wsp>
                      <wps:wsp>
                        <wps:cNvPr id="9" name="Rectangle 283"/>
                        <wps:cNvSpPr>
                          <a:spLocks noChangeArrowheads="1"/>
                        </wps:cNvSpPr>
                        <wps:spPr bwMode="auto">
                          <a:xfrm>
                            <a:off x="6912" y="13281"/>
                            <a:ext cx="577"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361C7" w:rsidRDefault="000361C7" w:rsidP="000361C7">
                              <w:r>
                                <w:rPr>
                                  <w:sz w:val="32"/>
                                </w:rPr>
                                <w:t>S</w:t>
                              </w:r>
                            </w:p>
                          </w:txbxContent>
                        </wps:txbx>
                        <wps:bodyPr rot="0" vert="horz" wrap="square" lIns="12700" tIns="12700" rIns="12700" bIns="12700" anchor="t" anchorCtr="0" upright="1">
                          <a:noAutofit/>
                        </wps:bodyPr>
                      </wps:wsp>
                      <wps:wsp>
                        <wps:cNvPr id="11" name="Oval 284"/>
                        <wps:cNvSpPr>
                          <a:spLocks noChangeArrowheads="1"/>
                        </wps:cNvSpPr>
                        <wps:spPr bwMode="auto">
                          <a:xfrm>
                            <a:off x="5184" y="12648"/>
                            <a:ext cx="577" cy="28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4" name="Line 285"/>
                        <wps:cNvCnPr/>
                        <wps:spPr bwMode="auto">
                          <a:xfrm>
                            <a:off x="5184" y="12792"/>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 name="Line 286"/>
                        <wps:cNvCnPr/>
                        <wps:spPr bwMode="auto">
                          <a:xfrm>
                            <a:off x="5760" y="12792"/>
                            <a:ext cx="1" cy="1441"/>
                          </a:xfrm>
                          <a:prstGeom prst="line">
                            <a:avLst/>
                          </a:prstGeom>
                          <a:noFill/>
                          <a:ln w="12700">
                            <a:solidFill>
                              <a:srgbClr val="0000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Arc 287"/>
                        <wps:cNvSpPr>
                          <a:spLocks/>
                        </wps:cNvSpPr>
                        <wps:spPr bwMode="auto">
                          <a:xfrm flipH="1" flipV="1">
                            <a:off x="5184" y="14232"/>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7" name="Arc 288"/>
                        <wps:cNvSpPr>
                          <a:spLocks/>
                        </wps:cNvSpPr>
                        <wps:spPr bwMode="auto">
                          <a:xfrm flipV="1">
                            <a:off x="5472" y="14232"/>
                            <a:ext cx="289" cy="28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5" o:spid="_x0000_s1191" style="position:absolute;left:0;text-align:left;margin-left:14.4pt;margin-top:6.25pt;width:374.45pt;height:93.65pt;z-index:251658752" coordorigin="1728,12648" coordsize="7489,18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">
                <v:line id="Line 276" o:spid="_x0000_s1192" style="position:absolute;visibility:visible;mso-wrap-style:square" from="1728,12993" to="4033,12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line id="Line 277" o:spid="_x0000_s1193" style="position:absolute;visibility:visible;mso-wrap-style:square" from="4032,12993" to="4033,1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i8IAAADaAAAADwAAAGRycy9kb3ducmV2LnhtbESP3WoCMRSE7wu+QziCdzWrhV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o/i8IAAADaAAAADwAAAAAAAAAAAAAA&#10;AAChAgAAZHJzL2Rvd25yZXYueG1sUEsFBgAAAAAEAAQA+QAAAJADAAAAAA==&#10;" strokeweight="1pt"/>
                <v:line id="Line 278" o:spid="_x0000_s1194" style="position:absolute;flip:x;visibility:visible;mso-wrap-style:square" from="1728,14146" to="4033,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O78MAAADaAAAADwAAAGRycy9kb3ducmV2LnhtbESPS4vCMBSF94L/IVzBjWjqM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dju/DAAAA2gAAAA8AAAAAAAAAAAAA&#10;AAAAoQIAAGRycy9kb3ducmV2LnhtbFBLBQYAAAAABAAEAPkAAACRAwAAAAA=&#10;" strokeweight="1pt"/>
                <v:line id="Line 279" o:spid="_x0000_s1195" style="position:absolute;visibility:visible;mso-wrap-style:square" from="6624,12993" to="6625,14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ZMIAAADaAAAADwAAAGRycy9kb3ducmV2LnhtbESP3WoCMRSE7wu+QziCdzWr0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8CZMIAAADaAAAADwAAAAAAAAAAAAAA&#10;AAChAgAAZHJzL2Rvd25yZXYueG1sUEsFBgAAAAAEAAQA+QAAAJADAAAAAA==&#10;" strokeweight="1pt"/>
                <v:line id="Line 280" o:spid="_x0000_s1196" style="position:absolute;visibility:visible;mso-wrap-style:square" from="6624,12993" to="9217,12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281" o:spid="_x0000_s1197" style="position:absolute;visibility:visible;mso-wrap-style:square" from="6624,14146" to="9217,14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rect id="Rectangle 282" o:spid="_x0000_s1198" style="position:absolute;left:3168;top:1328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0r4A&#10;AADaAAAADwAAAGRycy9kb3ducmV2LnhtbERPy4rCMBTdC/5DuII7TRV8VaM4A8Lgaqy6vzTXttrc&#10;ZJpM7fz9ZCG4PJz3ZteZWrTU+Mqygsk4AUGcW11xoeByPoyWIHxA1lhbJgV/5GG37fc2mGr75BO1&#10;WShEDGGfooIyBJdK6fOSDPqxdcSRu9nGYIiwKaRu8BnDTS2nSTKXBiuODSU6+iwpf2S/RsFj8jNr&#10;73pxXC3n/DE9frurOzilhoNuvwYRqAtv8cv9p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H/9K+AAAA2gAAAA8AAAAAAAAAAAAAAAAAmAIAAGRycy9kb3ducmV2&#10;LnhtbFBLBQYAAAAABAAEAPUAAACDAwAAAAA=&#10;" filled="f" stroked="f" strokeweight="1pt">
                  <v:textbox inset="1pt,1pt,1pt,1pt">
                    <w:txbxContent>
                      <w:p w:rsidR="000361C7" w:rsidRDefault="000361C7" w:rsidP="000361C7">
                        <w:r>
                          <w:rPr>
                            <w:sz w:val="32"/>
                          </w:rPr>
                          <w:t>N</w:t>
                        </w:r>
                      </w:p>
                    </w:txbxContent>
                  </v:textbox>
                </v:rect>
                <v:rect id="Rectangle 283" o:spid="_x0000_s1199" style="position:absolute;left:6912;top:13281;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taScIA&#10;AADaAAAADwAAAGRycy9kb3ducmV2LnhtbESPW4vCMBSE34X9D+Es+KapgrdqlHVBEJ+87L4fmmPb&#10;tTmJTbbWf28EwcdhZr5hFqvWVKKh2peWFQz6CQjizOqScwU/p01vCsIHZI2VZVJwJw+r5Udngam2&#10;Nz5Qcwy5iBD2KSooQnCplD4ryKDvW0ccvbOtDYYo61zqGm8Rbio5TJKxNFhyXCjQ0XdB2eX4bxRc&#10;BtdR86cnu9l0zOvhbu9+3cYp1f1sv+YgArXhHX61t1rBDJ5X4g2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1pJwgAAANoAAAAPAAAAAAAAAAAAAAAAAJgCAABkcnMvZG93&#10;bnJldi54bWxQSwUGAAAAAAQABAD1AAAAhwMAAAAA&#10;" filled="f" stroked="f" strokeweight="1pt">
                  <v:textbox inset="1pt,1pt,1pt,1pt">
                    <w:txbxContent>
                      <w:p w:rsidR="000361C7" w:rsidRDefault="000361C7" w:rsidP="000361C7">
                        <w:r>
                          <w:rPr>
                            <w:sz w:val="32"/>
                          </w:rPr>
                          <w:t>S</w:t>
                        </w:r>
                      </w:p>
                    </w:txbxContent>
                  </v:textbox>
                </v:rect>
                <v:oval id="Oval 284" o:spid="_x0000_s1200" style="position:absolute;left:5184;top:12648;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z8FsMA&#10;AADbAAAADwAAAGRycy9kb3ducmV2LnhtbERPS4vCMBC+C/6HMIIX0VQXRKpRZNnF3YOCDwRvYzO2&#10;1WbSbbJa/70RBG/z8T1nMqtNIa5Uudyygn4vAkGcWJ1zqmC3/e6OQDiPrLGwTAru5GA2bTYmGGt7&#10;4zVdNz4VIYRdjAoy78tYSpdkZND1bEkcuJOtDPoAq1TqCm8h3BRyEEVDaTDn0JBhSZ8ZJZfNv1Fw&#10;MMfzfrsYLr8+jsmJ/qiT/i5WSrVb9XwMwlPt3+KX+0eH+X14/hIOk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z8FsMAAADbAAAADwAAAAAAAAAAAAAAAACYAgAAZHJzL2Rv&#10;d25yZXYueG1sUEsFBgAAAAAEAAQA9QAAAIgDAAAAAA==&#10;" filled="f" strokeweight="1pt"/>
                <v:line id="Line 285" o:spid="_x0000_s1201" style="position:absolute;visibility:visible;mso-wrap-style:square" from="5184,12792" to="5185,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SBwMMAAADbAAAADwAAAGRycy9kb3ducmV2LnhtbERP22rCQBB9F/oPyxT6ppuKiKSuIoWG&#10;IA3FS8HHMTsmabOzaXZrkr/vFgTf5nCus1z3phZXal1lWcHzJAJBnFtdcaHgeHgbL0A4j6yxtkwK&#10;BnKwXj2Mlhhr2/GOrntfiBDCLkYFpfdNLKXLSzLoJrYhDtzFtgZ9gG0hdYtdCDe1nEbRXBqsODSU&#10;2NBrSfn3/tcoOPfdu04OOhu2yU82//pIP6f+pNTTY795AeGp93fxzZ3qMH8G/7+EA+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UgcDDAAAA2wAAAA8AAAAAAAAAAAAA&#10;AAAAoQIAAGRycy9kb3ducmV2LnhtbFBLBQYAAAAABAAEAPkAAACRAwAAAAA=&#10;" strokeweight="1pt">
                  <v:stroke startarrowlength="long" endarrowlength="long"/>
                </v:line>
                <v:line id="Line 286" o:spid="_x0000_s1202" style="position:absolute;visibility:visible;mso-wrap-style:square" from="5760,12792" to="5761,14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gkW8MAAADbAAAADwAAAGRycy9kb3ducmV2LnhtbERP22rCQBB9F/oPyxT6ppsKiqSuIoWG&#10;IA3FS8HHMTsmabOzaXZrkr/vFgTf5nCus1z3phZXal1lWcHzJAJBnFtdcaHgeHgbL0A4j6yxtkwK&#10;BnKwXj2Mlhhr2/GOrntfiBDCLkYFpfdNLKXLSzLoJrYhDtzFtgZ9gG0hdYtdCDe1nEbRXBqsODSU&#10;2NBrSfn3/tcoOPfdu04OOhu2yU82//pIP6f+pNTTY795AeGp93fxzZ3qMH8G/7+EA+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iYJFvDAAAA2wAAAA8AAAAAAAAAAAAA&#10;AAAAoQIAAGRycy9kb3ducmV2LnhtbFBLBQYAAAAABAAEAPkAAACRAwAAAAA=&#10;" strokeweight="1pt">
                  <v:stroke startarrowlength="long" endarrowlength="long"/>
                </v:line>
                <v:shape id="Arc 287" o:spid="_x0000_s1203" style="position:absolute;left:5184;top:14232;width:289;height:289;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NOicQA&#10;AADbAAAADwAAAGRycy9kb3ducmV2LnhtbERPTWvCQBC9F/oflin01mwsakrMKrZWEXoQtRdvQ3ZM&#10;otnZkN3G2F/vFoTe5vE+J5v1phYdta6yrGAQxSCIc6srLhR875cvbyCcR9ZYWyYFV3Iwmz4+ZJhq&#10;e+EtdTtfiBDCLkUFpfdNKqXLSzLoItsQB+5oW4M+wLaQusVLCDe1fI3jsTRYcWgosaGPkvLz7sco&#10;SOzvZvB5WA2TZDEafa2Hp/fFcq/U81M/n4Dw1Pt/8d291mH+GP5+CQfI6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TonEAAAA2wAAAA8AAAAAAAAAAAAAAAAAmAIAAGRycy9k&#10;b3ducmV2LnhtbFBLBQYAAAAABAAEAPUAAACJAwAAAAA=&#10;" path="m-1,nfc11929,,21600,9670,21600,21600em-1,nsc11929,,21600,9670,21600,21600l,21600,-1,xe" filled="f" strokeweight="1pt">
                  <v:path arrowok="t" o:extrusionok="f" o:connecttype="custom" o:connectlocs="0,0;289,289;0,289" o:connectangles="0,0,0"/>
                </v:shape>
                <v:shape id="Arc 288" o:spid="_x0000_s1204" style="position:absolute;left:5472;top:14232;width:289;height:289;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eM8IA&#10;AADbAAAADwAAAGRycy9kb3ducmV2LnhtbERPyWrDMBC9B/oPYgq9hFhuD0nrWAlpoWAIBJL00ONg&#10;jRdijYwkL/37qlDIbR5vnXw/m06M5HxrWcFzkoIgLq1uuVbwdf1cvYLwAVljZ5kU/JCH/e5hkWOm&#10;7cRnGi+hFjGEfYYKmhD6TEpfNmTQJ7YnjlxlncEQoauldjjFcNPJlzRdS4Mtx4YGe/poqLxdBqPg&#10;fbTuuLy9mWEsDva7rYrqeiqUenqcD1sQgeZwF/+7Cx3nb+Dvl3i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14zwgAAANsAAAAPAAAAAAAAAAAAAAAAAJgCAABkcnMvZG93&#10;bnJldi54bWxQSwUGAAAAAAQABAD1AAAAhwMAAAAA&#10;" path="m-1,nfc11929,,21600,9670,21600,21600em-1,nsc11929,,21600,9670,21600,21600l,21600,-1,xe" filled="f" strokeweight="1pt">
                  <v:path arrowok="t" o:extrusionok="f" o:connecttype="custom" o:connectlocs="0,0;289,289;0,289" o:connectangles="0,0,0"/>
                </v:shape>
              </v:group>
            </w:pict>
          </mc:Fallback>
        </mc:AlternateContent>
      </w:r>
    </w:p>
    <w:p w:rsidR="000361C7" w:rsidRPr="001734FE" w:rsidRDefault="000361C7" w:rsidP="000361C7">
      <w:pPr>
        <w:spacing w:after="180"/>
        <w:ind w:left="576" w:hanging="576"/>
      </w:pPr>
    </w:p>
    <w:p w:rsidR="000361C7" w:rsidRPr="001734FE" w:rsidRDefault="000361C7" w:rsidP="000361C7">
      <w:pPr>
        <w:spacing w:after="180"/>
        <w:ind w:left="576" w:hanging="576"/>
      </w:pPr>
    </w:p>
    <w:p w:rsidR="000361C7" w:rsidRPr="001734FE" w:rsidRDefault="000361C7" w:rsidP="000361C7">
      <w:pPr>
        <w:spacing w:after="180"/>
        <w:ind w:left="576" w:hanging="576"/>
      </w:pPr>
    </w:p>
    <w:p w:rsidR="00D54353" w:rsidRDefault="00D54353" w:rsidP="000361C7">
      <w:pPr>
        <w:spacing w:after="180"/>
        <w:ind w:left="576" w:hanging="576"/>
      </w:pPr>
    </w:p>
    <w:p w:rsidR="000361C7" w:rsidRPr="001734FE" w:rsidRDefault="00D54353" w:rsidP="000361C7">
      <w:pPr>
        <w:spacing w:after="180"/>
        <w:ind w:left="576" w:hanging="576"/>
      </w:pPr>
      <w:r>
        <w:t>7</w:t>
      </w:r>
      <w:r w:rsidR="000361C7" w:rsidRPr="001734FE">
        <w:t>.</w:t>
      </w:r>
      <w:r w:rsidR="000361C7" w:rsidRPr="001734FE">
        <w:tab/>
        <w:t>A solenoid lies horizontally with a current balance WXYZ balanced in the solenoid core as shown in the diagram.</w:t>
      </w:r>
    </w:p>
    <w:p w:rsidR="000361C7" w:rsidRPr="001734FE" w:rsidRDefault="000361C7" w:rsidP="000361C7">
      <w:pPr>
        <w:ind w:left="576" w:hanging="576"/>
      </w:pPr>
      <w:r w:rsidRPr="001734FE">
        <w:tab/>
      </w:r>
      <w:r w:rsidR="002A1064">
        <w:rPr>
          <w:noProof/>
        </w:rPr>
        <w:drawing>
          <wp:inline distT="0" distB="0" distL="0" distR="0">
            <wp:extent cx="2886710" cy="1737360"/>
            <wp:effectExtent l="0" t="0" r="889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886710" cy="1737360"/>
                    </a:xfrm>
                    <a:prstGeom prst="rect">
                      <a:avLst/>
                    </a:prstGeom>
                    <a:noFill/>
                    <a:ln>
                      <a:noFill/>
                    </a:ln>
                  </pic:spPr>
                </pic:pic>
              </a:graphicData>
            </a:graphic>
          </wp:inline>
        </w:drawing>
      </w:r>
    </w:p>
    <w:p w:rsidR="000361C7" w:rsidRPr="001734FE" w:rsidRDefault="000361C7" w:rsidP="000361C7">
      <w:pPr>
        <w:ind w:left="576"/>
      </w:pPr>
      <w:r w:rsidRPr="001734FE">
        <w:t>Sides WX and ZY are 7.10 cm long and side XY is 1.90 cm.  A current of 6.0 A flows through the conductor of the current balance.  If a 17.6 g mass is necessary to balance the current balance, what is the magnetic field strength of the solenoid? (1.51 T)</w:t>
      </w:r>
    </w:p>
    <w:p w:rsidR="000361C7" w:rsidRPr="001734FE" w:rsidRDefault="000361C7" w:rsidP="000361C7">
      <w:pPr>
        <w:ind w:left="576" w:hanging="576"/>
      </w:pPr>
    </w:p>
    <w:p w:rsidR="000361C7" w:rsidRPr="001734FE" w:rsidRDefault="00D54353" w:rsidP="00D54353">
      <w:pPr>
        <w:pStyle w:val="BodyTextIndent"/>
        <w:spacing w:after="0"/>
        <w:ind w:left="576" w:hanging="576"/>
      </w:pPr>
      <w:r>
        <w:lastRenderedPageBreak/>
        <w:t>8</w:t>
      </w:r>
      <w:r w:rsidR="000361C7" w:rsidRPr="001734FE">
        <w:t>.</w:t>
      </w:r>
      <w:r w:rsidR="000361C7" w:rsidRPr="001734FE">
        <w:tab/>
        <w:t>A coil 15 cm long with 100 turns lies in a horizontal plane. with a light frame supporting conducting wire WXYZ balanced horizontally at its midpoint in the core of the coil, as shown in the diagram below:</w:t>
      </w:r>
    </w:p>
    <w:p w:rsidR="000361C7" w:rsidRPr="001734FE" w:rsidRDefault="002A1064" w:rsidP="000361C7">
      <w:pPr>
        <w:ind w:left="576" w:hanging="576"/>
        <w:jc w:val="center"/>
      </w:pPr>
      <w:r>
        <w:rPr>
          <w:noProof/>
        </w:rPr>
        <w:drawing>
          <wp:inline distT="0" distB="0" distL="0" distR="0">
            <wp:extent cx="2808605" cy="1933575"/>
            <wp:effectExtent l="0" t="0" r="0" b="9525"/>
            <wp:docPr id="13" name="Picture 13" descr="current bala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rrent balance"/>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808605" cy="1933575"/>
                    </a:xfrm>
                    <a:prstGeom prst="rect">
                      <a:avLst/>
                    </a:prstGeom>
                    <a:noFill/>
                    <a:ln>
                      <a:noFill/>
                    </a:ln>
                  </pic:spPr>
                </pic:pic>
              </a:graphicData>
            </a:graphic>
          </wp:inline>
        </w:drawing>
      </w:r>
    </w:p>
    <w:p w:rsidR="000361C7" w:rsidRPr="001734FE" w:rsidRDefault="000361C7" w:rsidP="000361C7">
      <w:pPr>
        <w:ind w:left="576" w:hanging="576"/>
      </w:pPr>
    </w:p>
    <w:p w:rsidR="000361C7" w:rsidRPr="001734FE" w:rsidRDefault="000361C7" w:rsidP="000361C7">
      <w:pPr>
        <w:ind w:left="576"/>
      </w:pPr>
      <w:r w:rsidRPr="001734FE">
        <w:t>Sides WX and YZ of the conductor are 5.0 cm long, and are parallel to the axis of the coil, whereas side XY is 1.5 cm long and perpendicular to the axis of the coil.  The current flowing through the conductor is 20 A.  What current must flow through the conductor WXYZ in order to keep in horizontal balance, when a mass of 1.8 x 10</w:t>
      </w:r>
      <w:r w:rsidRPr="001734FE">
        <w:rPr>
          <w:vertAlign w:val="superscript"/>
        </w:rPr>
        <w:t>-2</w:t>
      </w:r>
      <w:r w:rsidRPr="001734FE">
        <w:t xml:space="preserve"> g hangs from the far end of the light frame that holds the conductor?  Use the following formula:</w:t>
      </w:r>
    </w:p>
    <w:p w:rsidR="000361C7" w:rsidRPr="001734FE" w:rsidRDefault="000361C7" w:rsidP="00D54353">
      <w:pPr>
        <w:ind w:left="576" w:hanging="576"/>
      </w:pPr>
      <w:r w:rsidRPr="001734FE">
        <w:tab/>
      </w:r>
      <w:r w:rsidRPr="001734FE">
        <w:tab/>
      </w:r>
      <w:r w:rsidRPr="001734FE">
        <w:tab/>
      </w:r>
      <w:r w:rsidRPr="001734FE">
        <w:tab/>
      </w:r>
      <w:r w:rsidRPr="001734FE">
        <w:tab/>
      </w:r>
      <w:r w:rsidRPr="001734FE">
        <w:rPr>
          <w:position w:val="-24"/>
        </w:rPr>
        <w:object w:dxaOrig="1060" w:dyaOrig="620">
          <v:shape id="_x0000_i1035" type="#_x0000_t75" style="width:53.2pt;height:31.1pt" o:ole="" fillcolor="window">
            <v:imagedata r:id="rId32" o:title=""/>
          </v:shape>
          <o:OLEObject Type="Embed" ProgID="Equation.3" ShapeID="_x0000_i1035" DrawAspect="Content" ObjectID="_1525679846" r:id="rId33"/>
        </w:object>
      </w:r>
      <w:r w:rsidR="00D54353">
        <w:tab/>
      </w:r>
      <w:r w:rsidRPr="001734FE">
        <w:t>Where:</w:t>
      </w:r>
    </w:p>
    <w:p w:rsidR="000361C7" w:rsidRPr="001734FE" w:rsidRDefault="000361C7" w:rsidP="000361C7">
      <w:pPr>
        <w:pStyle w:val="BodyTextIndent"/>
        <w:ind w:left="4590"/>
      </w:pPr>
      <w:r w:rsidRPr="001734FE">
        <w:rPr>
          <w:rFonts w:ascii="Symbol" w:hAnsi="Symbol"/>
        </w:rPr>
        <w:t></w:t>
      </w:r>
      <w:r w:rsidRPr="001734FE">
        <w:rPr>
          <w:vertAlign w:val="subscript"/>
        </w:rPr>
        <w:t>o</w:t>
      </w:r>
      <w:r w:rsidRPr="001734FE">
        <w:t xml:space="preserve"> = 4</w:t>
      </w:r>
      <w:r w:rsidRPr="001734FE">
        <w:rPr>
          <w:rFonts w:ascii="Symbol" w:hAnsi="Symbol"/>
        </w:rPr>
        <w:t></w:t>
      </w:r>
      <w:r w:rsidRPr="001734FE">
        <w:t xml:space="preserve"> x 10</w:t>
      </w:r>
      <w:r w:rsidRPr="001734FE">
        <w:rPr>
          <w:vertAlign w:val="superscript"/>
        </w:rPr>
        <w:t>-7</w:t>
      </w:r>
      <w:r w:rsidRPr="001734FE">
        <w:t xml:space="preserve"> </w:t>
      </w:r>
      <w:r w:rsidR="00CF1C26" w:rsidRPr="00CF1C26">
        <w:rPr>
          <w:position w:val="-12"/>
        </w:rPr>
        <w:object w:dxaOrig="360" w:dyaOrig="360">
          <v:shape id="_x0000_i1036" type="#_x0000_t75" style="width:18pt;height:18pt" o:ole="">
            <v:imagedata r:id="rId34" o:title=""/>
          </v:shape>
          <o:OLEObject Type="Embed" ProgID="Equation.DSMT4" ShapeID="_x0000_i1036" DrawAspect="Content" ObjectID="_1525679847" r:id="rId35"/>
        </w:object>
      </w:r>
    </w:p>
    <w:p w:rsidR="000361C7" w:rsidRPr="001734FE" w:rsidRDefault="000361C7" w:rsidP="000361C7">
      <w:pPr>
        <w:pStyle w:val="BodyTextIndent"/>
        <w:ind w:left="4590"/>
      </w:pPr>
      <w:r w:rsidRPr="001734FE">
        <w:t>B – magnetic field strength (T)</w:t>
      </w:r>
    </w:p>
    <w:p w:rsidR="000361C7" w:rsidRPr="001734FE" w:rsidRDefault="000361C7" w:rsidP="000361C7">
      <w:pPr>
        <w:pStyle w:val="BodyTextIndent"/>
        <w:ind w:left="4590"/>
      </w:pPr>
      <w:r w:rsidRPr="001734FE">
        <w:t>N – number of turns of wire</w:t>
      </w:r>
    </w:p>
    <w:p w:rsidR="000361C7" w:rsidRPr="001734FE" w:rsidRDefault="000361C7" w:rsidP="000361C7">
      <w:pPr>
        <w:pStyle w:val="BodyTextIndent"/>
        <w:ind w:left="4590"/>
      </w:pPr>
      <w:r w:rsidRPr="001734FE">
        <w:t>I –</w:t>
      </w:r>
      <w:r w:rsidRPr="001734FE">
        <w:tab/>
        <w:t>current through the coil (A)</w:t>
      </w:r>
    </w:p>
    <w:p w:rsidR="000361C7" w:rsidRPr="001734FE" w:rsidRDefault="000361C7" w:rsidP="000361C7">
      <w:pPr>
        <w:pStyle w:val="BodyTextIndent"/>
        <w:ind w:left="4590"/>
      </w:pPr>
      <w:r w:rsidRPr="001734FE">
        <w:t>L –</w:t>
      </w:r>
      <w:r w:rsidRPr="001734FE">
        <w:tab/>
        <w:t>length of coil (m)</w:t>
      </w:r>
    </w:p>
    <w:p w:rsidR="000361C7" w:rsidRPr="001734FE" w:rsidRDefault="00D54353" w:rsidP="000361C7">
      <w:pPr>
        <w:spacing w:after="180"/>
        <w:ind w:left="576" w:hanging="576"/>
      </w:pPr>
      <w:r>
        <w:t>9</w:t>
      </w:r>
      <w:r w:rsidR="000361C7" w:rsidRPr="001734FE">
        <w:t>.</w:t>
      </w:r>
      <w:r w:rsidR="000361C7" w:rsidRPr="001734FE">
        <w:tab/>
        <w:t>A 20 cm long wire carries a current of 1.0 A in a 0.020 T field.  Another wire which is 10 cm long carries a current of 3.0 A in the same field.  State the ratio of the deflecting force in case two to the deflecting force in case one. (1.5 to 1)</w:t>
      </w:r>
    </w:p>
    <w:p w:rsidR="000361C7" w:rsidRDefault="00D54353" w:rsidP="000361C7">
      <w:pPr>
        <w:pStyle w:val="BodyTextIndent2"/>
        <w:spacing w:after="0" w:line="240" w:lineRule="auto"/>
        <w:ind w:left="576" w:hanging="576"/>
      </w:pPr>
      <w:r>
        <w:t>10</w:t>
      </w:r>
      <w:r w:rsidR="000361C7" w:rsidRPr="001734FE">
        <w:t>.</w:t>
      </w:r>
      <w:r w:rsidR="000361C7" w:rsidRPr="001734FE">
        <w:tab/>
        <w:t xml:space="preserve">A 12 cm long wire hangs perpendicularly across a magnetic field whose density is 0.015 T.  How great must the current be to produce a motor effect of 1.0 </w:t>
      </w:r>
      <w:proofErr w:type="spellStart"/>
      <w:r w:rsidR="00CF1C26">
        <w:t>m</w:t>
      </w:r>
      <w:r w:rsidR="000361C7" w:rsidRPr="001734FE">
        <w:t>N</w:t>
      </w:r>
      <w:proofErr w:type="spellEnd"/>
      <w:r w:rsidR="000361C7" w:rsidRPr="001734FE">
        <w:t>?</w:t>
      </w:r>
    </w:p>
    <w:p w:rsidR="000361C7" w:rsidRPr="001734FE" w:rsidRDefault="000361C7" w:rsidP="000361C7">
      <w:pPr>
        <w:pStyle w:val="BodyTextIndent2"/>
        <w:spacing w:after="0" w:line="240" w:lineRule="auto"/>
        <w:ind w:left="576"/>
      </w:pPr>
      <w:r w:rsidRPr="001734FE">
        <w:t>(5.6 x 10</w:t>
      </w:r>
      <w:r w:rsidR="00CF1C26">
        <w:rPr>
          <w:vertAlign w:val="superscript"/>
        </w:rPr>
        <w:t>-1</w:t>
      </w:r>
      <w:r w:rsidRPr="001734FE">
        <w:t xml:space="preserve"> A)</w:t>
      </w:r>
    </w:p>
    <w:p w:rsidR="000361C7" w:rsidRDefault="000361C7" w:rsidP="000361C7">
      <w:pPr>
        <w:ind w:left="576" w:hanging="576"/>
      </w:pPr>
    </w:p>
    <w:p w:rsidR="003A7310" w:rsidRDefault="00D54353" w:rsidP="003A7310">
      <w:pPr>
        <w:ind w:left="576" w:hanging="576"/>
      </w:pPr>
      <w:r>
        <w:t>11</w:t>
      </w:r>
      <w:r w:rsidR="003A7310">
        <w:t>.</w:t>
      </w:r>
      <w:r w:rsidR="003A7310">
        <w:tab/>
        <w:t>The following data was collected for alpha particles entering a magnetic field.</w:t>
      </w:r>
    </w:p>
    <w:p w:rsidR="003A7310" w:rsidRDefault="003A7310" w:rsidP="003A7310">
      <w:pPr>
        <w:ind w:left="576" w:hanging="576"/>
      </w:pPr>
    </w:p>
    <w:p w:rsidR="003A7310" w:rsidRDefault="003A7310" w:rsidP="003A7310">
      <w:pPr>
        <w:ind w:left="576" w:hanging="576"/>
      </w:pPr>
      <w:r>
        <w:tab/>
      </w:r>
      <w:r>
        <w:tab/>
        <w:t xml:space="preserve">     magnetic force (x 10</w:t>
      </w:r>
      <w:r>
        <w:rPr>
          <w:vertAlign w:val="superscript"/>
        </w:rPr>
        <w:t>-19</w:t>
      </w:r>
      <w:r>
        <w:t xml:space="preserve"> N)           speed (x 10</w:t>
      </w:r>
      <w:r>
        <w:rPr>
          <w:vertAlign w:val="superscript"/>
        </w:rPr>
        <w:t>5</w:t>
      </w:r>
      <w:r>
        <w:t xml:space="preserve"> m/s)</w:t>
      </w:r>
      <w:r>
        <w:softHyphen/>
      </w:r>
      <w:r>
        <w:softHyphen/>
      </w:r>
      <w:r>
        <w:softHyphen/>
      </w:r>
      <w:r>
        <w:softHyphen/>
        <w:t xml:space="preserve">   </w:t>
      </w:r>
    </w:p>
    <w:p w:rsidR="003A7310" w:rsidRDefault="003A7310" w:rsidP="003A7310">
      <w:pPr>
        <w:ind w:left="576" w:hanging="576"/>
      </w:pPr>
    </w:p>
    <w:p w:rsidR="003A7310" w:rsidRDefault="003A7310" w:rsidP="003A7310">
      <w:pPr>
        <w:ind w:left="576" w:hanging="576"/>
      </w:pPr>
      <w:r>
        <w:t xml:space="preserve">   </w:t>
      </w:r>
      <w:r>
        <w:tab/>
      </w:r>
      <w:r>
        <w:tab/>
      </w:r>
      <w:r>
        <w:tab/>
        <w:t xml:space="preserve">          1.6</w:t>
      </w:r>
      <w:r>
        <w:tab/>
      </w:r>
      <w:r>
        <w:tab/>
      </w:r>
      <w:r>
        <w:tab/>
        <w:t xml:space="preserve">          1.0</w:t>
      </w:r>
    </w:p>
    <w:p w:rsidR="003A7310" w:rsidRDefault="003A7310" w:rsidP="003A7310">
      <w:pPr>
        <w:ind w:left="576" w:hanging="576"/>
      </w:pPr>
      <w:r>
        <w:tab/>
      </w:r>
      <w:r>
        <w:tab/>
      </w:r>
      <w:r>
        <w:tab/>
        <w:t xml:space="preserve">          3.2</w:t>
      </w:r>
      <w:r>
        <w:tab/>
      </w:r>
      <w:r>
        <w:tab/>
      </w:r>
      <w:r>
        <w:tab/>
        <w:t xml:space="preserve">          2.0</w:t>
      </w:r>
    </w:p>
    <w:p w:rsidR="003A7310" w:rsidRDefault="003A7310" w:rsidP="003A7310">
      <w:pPr>
        <w:ind w:left="576" w:hanging="576"/>
      </w:pPr>
      <w:r>
        <w:tab/>
      </w:r>
      <w:r>
        <w:tab/>
      </w:r>
      <w:r>
        <w:tab/>
        <w:t xml:space="preserve">          4.8</w:t>
      </w:r>
      <w:r>
        <w:tab/>
      </w:r>
      <w:r>
        <w:tab/>
      </w:r>
      <w:r>
        <w:tab/>
        <w:t xml:space="preserve">          3.0</w:t>
      </w:r>
    </w:p>
    <w:p w:rsidR="003A7310" w:rsidRDefault="003A7310" w:rsidP="003A7310">
      <w:pPr>
        <w:ind w:left="576" w:hanging="576"/>
      </w:pPr>
      <w:r>
        <w:tab/>
      </w:r>
      <w:r>
        <w:tab/>
      </w:r>
      <w:r>
        <w:tab/>
        <w:t xml:space="preserve">          6.4</w:t>
      </w:r>
      <w:r>
        <w:tab/>
      </w:r>
      <w:r>
        <w:tab/>
      </w:r>
      <w:r>
        <w:tab/>
        <w:t xml:space="preserve">          4.0</w:t>
      </w:r>
    </w:p>
    <w:p w:rsidR="003A7310" w:rsidRDefault="003A7310" w:rsidP="003A7310">
      <w:pPr>
        <w:ind w:left="576" w:hanging="576"/>
      </w:pPr>
      <w:r>
        <w:tab/>
      </w:r>
      <w:r>
        <w:tab/>
      </w:r>
      <w:r>
        <w:tab/>
        <w:t xml:space="preserve">          8.0</w:t>
      </w:r>
      <w:r>
        <w:tab/>
      </w:r>
      <w:r>
        <w:tab/>
      </w:r>
      <w:r>
        <w:tab/>
        <w:t xml:space="preserve">          5.0</w:t>
      </w:r>
    </w:p>
    <w:p w:rsidR="003A7310" w:rsidRDefault="003A7310" w:rsidP="003A7310">
      <w:pPr>
        <w:ind w:left="576" w:hanging="576"/>
      </w:pPr>
    </w:p>
    <w:p w:rsidR="003A7310" w:rsidRDefault="003A7310" w:rsidP="003A7310">
      <w:pPr>
        <w:ind w:left="576" w:hanging="576"/>
      </w:pPr>
      <w:r>
        <w:tab/>
        <w:t>Using a graphing technique, what is the magnetic field strength? (5.0 x 10</w:t>
      </w:r>
      <w:r>
        <w:rPr>
          <w:vertAlign w:val="superscript"/>
        </w:rPr>
        <w:t>-6</w:t>
      </w:r>
      <w:r>
        <w:t xml:space="preserve"> T)</w:t>
      </w:r>
    </w:p>
    <w:p w:rsidR="00D44339" w:rsidRDefault="00D44339">
      <w:pPr>
        <w:widowControl w:val="0"/>
        <w:ind w:left="432" w:hanging="432"/>
      </w:pPr>
    </w:p>
    <w:sectPr w:rsidR="00D44339" w:rsidSect="00355256">
      <w:footerReference w:type="default" r:id="rId36"/>
      <w:pgSz w:w="12240" w:h="15840"/>
      <w:pgMar w:top="864" w:right="1440" w:bottom="864"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2270" w:rsidRDefault="002D2270">
      <w:r>
        <w:separator/>
      </w:r>
    </w:p>
  </w:endnote>
  <w:endnote w:type="continuationSeparator" w:id="0">
    <w:p w:rsidR="002D2270" w:rsidRDefault="002D22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4339" w:rsidRDefault="00355256" w:rsidP="00355256">
    <w:pPr>
      <w:pStyle w:val="Footer"/>
      <w:tabs>
        <w:tab w:val="clear" w:pos="8640"/>
        <w:tab w:val="right" w:pos="9180"/>
      </w:tabs>
    </w:pPr>
    <w:r>
      <w:rPr>
        <w:sz w:val="18"/>
      </w:rPr>
      <w:t xml:space="preserve">Dr. Ron Licht  </w:t>
    </w:r>
    <w:r>
      <w:rPr>
        <w:noProof/>
        <w:sz w:val="18"/>
      </w:rPr>
      <w:drawing>
        <wp:inline distT="0" distB="0" distL="0" distR="0" wp14:anchorId="6849FEC2" wp14:editId="79BF4100">
          <wp:extent cx="841375" cy="301625"/>
          <wp:effectExtent l="0" t="0" r="0" b="3175"/>
          <wp:docPr id="510" name="Picture 51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301625"/>
                  </a:xfrm>
                  <a:prstGeom prst="rect">
                    <a:avLst/>
                  </a:prstGeom>
                  <a:noFill/>
                  <a:ln>
                    <a:noFill/>
                  </a:ln>
                </pic:spPr>
              </pic:pic>
            </a:graphicData>
          </a:graphic>
        </wp:inline>
      </w:drawing>
    </w:r>
    <w:r>
      <w:rPr>
        <w:sz w:val="18"/>
      </w:rPr>
      <w:t xml:space="preserve"> </w:t>
    </w:r>
    <w:r w:rsidR="00D44339">
      <w:tab/>
    </w:r>
    <w:r w:rsidR="000361C7">
      <w:t>21</w:t>
    </w:r>
    <w:r w:rsidR="00D44339">
      <w:t xml:space="preserve"> </w:t>
    </w:r>
    <w:r w:rsidR="000361C7">
      <w:t>–</w:t>
    </w:r>
    <w:r w:rsidR="00D44339">
      <w:t xml:space="preserve"> </w:t>
    </w:r>
    <w:r w:rsidR="00D44339">
      <w:rPr>
        <w:rStyle w:val="PageNumber"/>
      </w:rPr>
      <w:fldChar w:fldCharType="begin"/>
    </w:r>
    <w:r w:rsidR="00D44339">
      <w:rPr>
        <w:rStyle w:val="PageNumber"/>
      </w:rPr>
      <w:instrText xml:space="preserve"> PAGE </w:instrText>
    </w:r>
    <w:r w:rsidR="00D44339">
      <w:rPr>
        <w:rStyle w:val="PageNumber"/>
      </w:rPr>
      <w:fldChar w:fldCharType="separate"/>
    </w:r>
    <w:r>
      <w:rPr>
        <w:rStyle w:val="PageNumber"/>
        <w:noProof/>
      </w:rPr>
      <w:t>8</w:t>
    </w:r>
    <w:r w:rsidR="00D44339">
      <w:rPr>
        <w:rStyle w:val="PageNumber"/>
      </w:rPr>
      <w:fldChar w:fldCharType="end"/>
    </w:r>
    <w:r w:rsidR="00D44339">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2270" w:rsidRDefault="002D2270">
      <w:r>
        <w:separator/>
      </w:r>
    </w:p>
  </w:footnote>
  <w:footnote w:type="continuationSeparator" w:id="0">
    <w:p w:rsidR="002D2270" w:rsidRDefault="002D227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FFFFFFFE"/>
    <w:multiLevelType w:val="singleLevel"/>
    <w:tmpl w:val="FFFFFFFF"/>
    <w:lvl w:ilvl="0">
      <w:numFmt w:val="decimal"/>
      <w:lvlText w:val="*"/>
      <w:lvlJc w:val="left"/>
    </w:lvl>
  </w:abstractNum>
  <w:abstractNum w:abstractNumId="3">
    <w:nsid w:val="17CB6DC5"/>
    <w:multiLevelType w:val="hybridMultilevel"/>
    <w:tmpl w:val="C0448330"/>
    <w:lvl w:ilvl="0" w:tplc="4B32275A">
      <w:start w:val="1"/>
      <w:numFmt w:val="decimal"/>
      <w:pStyle w:val="Example"/>
      <w:lvlText w:val="Example %1"/>
      <w:lvlJc w:val="left"/>
      <w:pPr>
        <w:tabs>
          <w:tab w:val="num" w:pos="-31680"/>
        </w:tabs>
        <w:ind w:left="0" w:firstLine="0"/>
      </w:pPr>
      <w:rPr>
        <w:rFonts w:ascii="Arial" w:hAnsi="Arial" w:hint="default"/>
        <w:b w:val="0"/>
        <w:i/>
        <w:sz w:val="28"/>
        <w:szCs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5">
    <w:nsid w:val="6F305AF8"/>
    <w:multiLevelType w:val="hybridMultilevel"/>
    <w:tmpl w:val="8318A820"/>
    <w:lvl w:ilvl="0" w:tplc="7694829A">
      <w:start w:val="1"/>
      <w:numFmt w:val="bullet"/>
      <w:lvlText w:val=""/>
      <w:lvlJc w:val="left"/>
      <w:pPr>
        <w:tabs>
          <w:tab w:val="num" w:pos="0"/>
        </w:tabs>
        <w:ind w:left="288" w:hanging="288"/>
      </w:pPr>
      <w:rPr>
        <w:rFonts w:ascii="Symbol" w:hAnsi="Symbol" w:hint="default"/>
        <w:color w:val="auto"/>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num>
  <w:num w:numId="3">
    <w:abstractNumId w:val="4"/>
  </w:num>
  <w:num w:numId="4">
    <w:abstractNumId w:val="2"/>
    <w:lvlOverride w:ilvl="0">
      <w:lvl w:ilvl="0">
        <w:start w:val="1"/>
        <w:numFmt w:val="bullet"/>
        <w:lvlText w:val=""/>
        <w:legacy w:legacy="1" w:legacySpace="0" w:legacyIndent="432"/>
        <w:lvlJc w:val="left"/>
        <w:pPr>
          <w:ind w:left="432" w:hanging="432"/>
        </w:pPr>
        <w:rPr>
          <w:rFonts w:ascii="Symbol" w:hAnsi="Symbol" w:hint="default"/>
        </w:rPr>
      </w:lvl>
    </w:lvlOverride>
  </w:num>
  <w:num w:numId="5">
    <w:abstractNumId w:val="5"/>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3"/>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2375"/>
    <w:rsid w:val="00006B52"/>
    <w:rsid w:val="000361C7"/>
    <w:rsid w:val="00065874"/>
    <w:rsid w:val="000665E1"/>
    <w:rsid w:val="00084A88"/>
    <w:rsid w:val="000C028D"/>
    <w:rsid w:val="000F14BB"/>
    <w:rsid w:val="00153DC3"/>
    <w:rsid w:val="001C2275"/>
    <w:rsid w:val="001E0747"/>
    <w:rsid w:val="00242DD0"/>
    <w:rsid w:val="00290DC1"/>
    <w:rsid w:val="002A1064"/>
    <w:rsid w:val="002D2270"/>
    <w:rsid w:val="00355256"/>
    <w:rsid w:val="0035672C"/>
    <w:rsid w:val="0037278A"/>
    <w:rsid w:val="003A7310"/>
    <w:rsid w:val="003F29D7"/>
    <w:rsid w:val="003F2B36"/>
    <w:rsid w:val="00564C61"/>
    <w:rsid w:val="00592375"/>
    <w:rsid w:val="005D5001"/>
    <w:rsid w:val="006465EE"/>
    <w:rsid w:val="00651031"/>
    <w:rsid w:val="006770C7"/>
    <w:rsid w:val="006A1F10"/>
    <w:rsid w:val="0070645C"/>
    <w:rsid w:val="007274F0"/>
    <w:rsid w:val="00984F84"/>
    <w:rsid w:val="00A86966"/>
    <w:rsid w:val="00B962B0"/>
    <w:rsid w:val="00CF1C26"/>
    <w:rsid w:val="00D44339"/>
    <w:rsid w:val="00D54353"/>
    <w:rsid w:val="00E21B34"/>
    <w:rsid w:val="00F80EB2"/>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autoRedefine/>
    <w:rsid w:val="000361C7"/>
    <w:pPr>
      <w:numPr>
        <w:numId w:val="6"/>
      </w:numPr>
      <w:spacing w:before="0" w:after="240"/>
    </w:pPr>
    <w:rPr>
      <w:b w:val="0"/>
      <w:i/>
      <w:sz w:val="28"/>
    </w:rPr>
  </w:style>
  <w:style w:type="paragraph" w:styleId="BodyTextIndent">
    <w:name w:val="Body Text Indent"/>
    <w:basedOn w:val="Normal"/>
    <w:rsid w:val="000361C7"/>
    <w:pPr>
      <w:spacing w:after="120"/>
      <w:ind w:left="283"/>
    </w:pPr>
  </w:style>
  <w:style w:type="paragraph" w:styleId="BodyTextIndent2">
    <w:name w:val="Body Text Indent 2"/>
    <w:basedOn w:val="Normal"/>
    <w:rsid w:val="000361C7"/>
    <w:pPr>
      <w:spacing w:after="120" w:line="480" w:lineRule="auto"/>
      <w:ind w:left="283"/>
    </w:pPr>
  </w:style>
  <w:style w:type="paragraph" w:styleId="BalloonText">
    <w:name w:val="Balloon Text"/>
    <w:basedOn w:val="Normal"/>
    <w:link w:val="BalloonTextChar"/>
    <w:uiPriority w:val="99"/>
    <w:semiHidden/>
    <w:unhideWhenUsed/>
    <w:rsid w:val="002A1064"/>
    <w:rPr>
      <w:rFonts w:ascii="Tahoma" w:hAnsi="Tahoma" w:cs="Tahoma"/>
      <w:sz w:val="16"/>
      <w:szCs w:val="16"/>
    </w:rPr>
  </w:style>
  <w:style w:type="character" w:customStyle="1" w:styleId="BalloonTextChar">
    <w:name w:val="Balloon Text Char"/>
    <w:basedOn w:val="DefaultParagraphFont"/>
    <w:link w:val="BalloonText"/>
    <w:uiPriority w:val="99"/>
    <w:semiHidden/>
    <w:rsid w:val="002A106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BodyText">
    <w:name w:val="Body Text"/>
    <w:basedOn w:val="Normal"/>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autoRedefine/>
    <w:rsid w:val="000361C7"/>
    <w:pPr>
      <w:numPr>
        <w:numId w:val="6"/>
      </w:numPr>
      <w:spacing w:before="0" w:after="240"/>
    </w:pPr>
    <w:rPr>
      <w:b w:val="0"/>
      <w:i/>
      <w:sz w:val="28"/>
    </w:rPr>
  </w:style>
  <w:style w:type="paragraph" w:styleId="BodyTextIndent">
    <w:name w:val="Body Text Indent"/>
    <w:basedOn w:val="Normal"/>
    <w:rsid w:val="000361C7"/>
    <w:pPr>
      <w:spacing w:after="120"/>
      <w:ind w:left="283"/>
    </w:pPr>
  </w:style>
  <w:style w:type="paragraph" w:styleId="BodyTextIndent2">
    <w:name w:val="Body Text Indent 2"/>
    <w:basedOn w:val="Normal"/>
    <w:rsid w:val="000361C7"/>
    <w:pPr>
      <w:spacing w:after="120" w:line="480" w:lineRule="auto"/>
      <w:ind w:left="283"/>
    </w:pPr>
  </w:style>
  <w:style w:type="paragraph" w:styleId="BalloonText">
    <w:name w:val="Balloon Text"/>
    <w:basedOn w:val="Normal"/>
    <w:link w:val="BalloonTextChar"/>
    <w:uiPriority w:val="99"/>
    <w:semiHidden/>
    <w:unhideWhenUsed/>
    <w:rsid w:val="002A1064"/>
    <w:rPr>
      <w:rFonts w:ascii="Tahoma" w:hAnsi="Tahoma" w:cs="Tahoma"/>
      <w:sz w:val="16"/>
      <w:szCs w:val="16"/>
    </w:rPr>
  </w:style>
  <w:style w:type="character" w:customStyle="1" w:styleId="BalloonTextChar">
    <w:name w:val="Balloon Text Char"/>
    <w:basedOn w:val="DefaultParagraphFont"/>
    <w:link w:val="BalloonText"/>
    <w:uiPriority w:val="99"/>
    <w:semiHidden/>
    <w:rsid w:val="002A106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png"/><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image" Target="media/image16.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5.wmf"/><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0.bin"/><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png"/><Relationship Id="rId35" Type="http://schemas.openxmlformats.org/officeDocument/2006/relationships/oleObject" Target="embeddings/oleObject12.bin"/></Relationships>
</file>

<file path=word/_rels/footer1.xml.rels><?xml version="1.0" encoding="UTF-8" standalone="yes"?>
<Relationships xmlns="http://schemas.openxmlformats.org/package/2006/relationships"><Relationship Id="rId1" Type="http://schemas.openxmlformats.org/officeDocument/2006/relationships/image" Target="media/image1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548</Words>
  <Characters>8830</Characters>
  <Application>Microsoft Office Word</Application>
  <DocSecurity>0</DocSecurity>
  <Lines>73</Lines>
  <Paragraphs>20</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103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5</cp:revision>
  <cp:lastPrinted>2016-05-25T17:10:00Z</cp:lastPrinted>
  <dcterms:created xsi:type="dcterms:W3CDTF">2011-01-31T20:04:00Z</dcterms:created>
  <dcterms:modified xsi:type="dcterms:W3CDTF">2016-05-25T17: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